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4"/>
  </p:sldMasterIdLst>
  <p:notesMasterIdLst>
    <p:notesMasterId r:id="rId22"/>
  </p:notesMasterIdLst>
  <p:sldIdLst>
    <p:sldId id="319" r:id="rId5"/>
    <p:sldId id="257" r:id="rId6"/>
    <p:sldId id="317" r:id="rId7"/>
    <p:sldId id="311" r:id="rId8"/>
    <p:sldId id="312" r:id="rId9"/>
    <p:sldId id="313" r:id="rId10"/>
    <p:sldId id="314" r:id="rId11"/>
    <p:sldId id="315" r:id="rId12"/>
    <p:sldId id="303" r:id="rId13"/>
    <p:sldId id="304" r:id="rId14"/>
    <p:sldId id="305" r:id="rId15"/>
    <p:sldId id="316" r:id="rId16"/>
    <p:sldId id="281" r:id="rId17"/>
    <p:sldId id="307" r:id="rId18"/>
    <p:sldId id="30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  <a:srgbClr val="00517A"/>
    <a:srgbClr val="006699"/>
    <a:srgbClr val="003366"/>
    <a:srgbClr val="4112EE"/>
    <a:srgbClr val="AF519F"/>
    <a:srgbClr val="E2891E"/>
    <a:srgbClr val="000000"/>
    <a:srgbClr val="B6954A"/>
    <a:srgbClr val="4165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62643CD-8495-4DCE-9A2D-F71D7C4C9A59}" v="488" dt="2023-07-24T04:15:57.27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54" autoAdjust="0"/>
    <p:restoredTop sz="77806" autoAdjust="0"/>
  </p:normalViewPr>
  <p:slideViewPr>
    <p:cSldViewPr snapToGrid="0">
      <p:cViewPr varScale="1">
        <p:scale>
          <a:sx n="71" d="100"/>
          <a:sy n="71" d="100"/>
        </p:scale>
        <p:origin x="6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Xuan Thuong" userId="e53b596c66b200a1" providerId="LiveId" clId="{D62643CD-8495-4DCE-9A2D-F71D7C4C9A59}"/>
    <pc:docChg chg="undo custSel addSld delSld modSld modMainMaster">
      <pc:chgData name="Nguyen Xuan Thuong" userId="e53b596c66b200a1" providerId="LiveId" clId="{D62643CD-8495-4DCE-9A2D-F71D7C4C9A59}" dt="2023-07-24T04:17:09.717" v="1167" actId="1076"/>
      <pc:docMkLst>
        <pc:docMk/>
      </pc:docMkLst>
      <pc:sldChg chg="addSp delSp modSp del mod">
        <pc:chgData name="Nguyen Xuan Thuong" userId="e53b596c66b200a1" providerId="LiveId" clId="{D62643CD-8495-4DCE-9A2D-F71D7C4C9A59}" dt="2023-07-12T08:56:23.670" v="454" actId="2696"/>
        <pc:sldMkLst>
          <pc:docMk/>
          <pc:sldMk cId="2906397050" sldId="256"/>
        </pc:sldMkLst>
        <pc:spChg chg="del mod">
          <ac:chgData name="Nguyen Xuan Thuong" userId="e53b596c66b200a1" providerId="LiveId" clId="{D62643CD-8495-4DCE-9A2D-F71D7C4C9A59}" dt="2023-07-12T08:52:28.703" v="407" actId="478"/>
          <ac:spMkLst>
            <pc:docMk/>
            <pc:sldMk cId="2906397050" sldId="256"/>
            <ac:spMk id="2" creationId="{F4B5F415-7490-4054-85B4-10F7AE6D3385}"/>
          </ac:spMkLst>
        </pc:spChg>
        <pc:spChg chg="mod">
          <ac:chgData name="Nguyen Xuan Thuong" userId="e53b596c66b200a1" providerId="LiveId" clId="{D62643CD-8495-4DCE-9A2D-F71D7C4C9A59}" dt="2023-07-12T08:02:28.440" v="16" actId="2711"/>
          <ac:spMkLst>
            <pc:docMk/>
            <pc:sldMk cId="2906397050" sldId="256"/>
            <ac:spMk id="3" creationId="{D05F6415-1E7C-453D-B6B7-DBF76BDA691B}"/>
          </ac:spMkLst>
        </pc:spChg>
        <pc:spChg chg="add del mod">
          <ac:chgData name="Nguyen Xuan Thuong" userId="e53b596c66b200a1" providerId="LiveId" clId="{D62643CD-8495-4DCE-9A2D-F71D7C4C9A59}" dt="2023-07-12T08:52:32.570" v="408" actId="478"/>
          <ac:spMkLst>
            <pc:docMk/>
            <pc:sldMk cId="2906397050" sldId="256"/>
            <ac:spMk id="6" creationId="{DCBA3FA8-9665-C540-EF4A-1290248EF714}"/>
          </ac:spMkLst>
        </pc:spChg>
        <pc:spChg chg="add del mod">
          <ac:chgData name="Nguyen Xuan Thuong" userId="e53b596c66b200a1" providerId="LiveId" clId="{D62643CD-8495-4DCE-9A2D-F71D7C4C9A59}" dt="2023-07-12T08:52:50.939" v="412"/>
          <ac:spMkLst>
            <pc:docMk/>
            <pc:sldMk cId="2906397050" sldId="256"/>
            <ac:spMk id="7" creationId="{9B133D30-3328-DDB4-DA36-AF216896A974}"/>
          </ac:spMkLst>
        </pc:spChg>
        <pc:spChg chg="mod">
          <ac:chgData name="Nguyen Xuan Thuong" userId="e53b596c66b200a1" providerId="LiveId" clId="{D62643CD-8495-4DCE-9A2D-F71D7C4C9A59}" dt="2023-07-12T08:51:25.422" v="404" actId="2711"/>
          <ac:spMkLst>
            <pc:docMk/>
            <pc:sldMk cId="2906397050" sldId="256"/>
            <ac:spMk id="12" creationId="{CF2EB805-B981-47B9-9661-CF05DB551677}"/>
          </ac:spMkLst>
        </pc:spChg>
        <pc:spChg chg="mod">
          <ac:chgData name="Nguyen Xuan Thuong" userId="e53b596c66b200a1" providerId="LiveId" clId="{D62643CD-8495-4DCE-9A2D-F71D7C4C9A59}" dt="2023-07-12T08:53:00.915" v="414" actId="1076"/>
          <ac:spMkLst>
            <pc:docMk/>
            <pc:sldMk cId="2906397050" sldId="256"/>
            <ac:spMk id="14" creationId="{0E246211-C9C9-4B3E-9DDF-914AB989AE93}"/>
          </ac:spMkLst>
        </pc:spChg>
      </pc:sldChg>
      <pc:sldChg chg="addSp delSp modSp mod modAnim">
        <pc:chgData name="Nguyen Xuan Thuong" userId="e53b596c66b200a1" providerId="LiveId" clId="{D62643CD-8495-4DCE-9A2D-F71D7C4C9A59}" dt="2023-07-12T09:10:22.553" v="565" actId="14100"/>
        <pc:sldMkLst>
          <pc:docMk/>
          <pc:sldMk cId="2490499145" sldId="257"/>
        </pc:sldMkLst>
        <pc:spChg chg="mod">
          <ac:chgData name="Nguyen Xuan Thuong" userId="e53b596c66b200a1" providerId="LiveId" clId="{D62643CD-8495-4DCE-9A2D-F71D7C4C9A59}" dt="2023-07-12T09:10:22.553" v="565" actId="14100"/>
          <ac:spMkLst>
            <pc:docMk/>
            <pc:sldMk cId="2490499145" sldId="257"/>
            <ac:spMk id="5" creationId="{4CE17C54-6598-5456-41D2-5493A9F83947}"/>
          </ac:spMkLst>
        </pc:spChg>
        <pc:spChg chg="mod">
          <ac:chgData name="Nguyen Xuan Thuong" userId="e53b596c66b200a1" providerId="LiveId" clId="{D62643CD-8495-4DCE-9A2D-F71D7C4C9A59}" dt="2023-07-12T08:19:37.265" v="24"/>
          <ac:spMkLst>
            <pc:docMk/>
            <pc:sldMk cId="2490499145" sldId="257"/>
            <ac:spMk id="7" creationId="{321CA505-5BED-9B11-4F6C-F6CA438A4170}"/>
          </ac:spMkLst>
        </pc:spChg>
        <pc:spChg chg="mod">
          <ac:chgData name="Nguyen Xuan Thuong" userId="e53b596c66b200a1" providerId="LiveId" clId="{D62643CD-8495-4DCE-9A2D-F71D7C4C9A59}" dt="2023-07-12T08:19:37.265" v="24"/>
          <ac:spMkLst>
            <pc:docMk/>
            <pc:sldMk cId="2490499145" sldId="257"/>
            <ac:spMk id="9" creationId="{90D4B2B3-0D13-1AD5-4CEB-AE6F498285E1}"/>
          </ac:spMkLst>
        </pc:spChg>
        <pc:spChg chg="mod">
          <ac:chgData name="Nguyen Xuan Thuong" userId="e53b596c66b200a1" providerId="LiveId" clId="{D62643CD-8495-4DCE-9A2D-F71D7C4C9A59}" dt="2023-07-12T08:19:37.265" v="24"/>
          <ac:spMkLst>
            <pc:docMk/>
            <pc:sldMk cId="2490499145" sldId="257"/>
            <ac:spMk id="10" creationId="{5412CE63-7DF8-431D-BD53-17F287BF324A}"/>
          </ac:spMkLst>
        </pc:spChg>
        <pc:spChg chg="del mod">
          <ac:chgData name="Nguyen Xuan Thuong" userId="e53b596c66b200a1" providerId="LiveId" clId="{D62643CD-8495-4DCE-9A2D-F71D7C4C9A59}" dt="2023-07-12T08:23:08.858" v="35" actId="21"/>
          <ac:spMkLst>
            <pc:docMk/>
            <pc:sldMk cId="2490499145" sldId="257"/>
            <ac:spMk id="11" creationId="{4F21EE62-2018-CD05-A5F9-77B73853FEBD}"/>
          </ac:spMkLst>
        </pc:spChg>
        <pc:spChg chg="mod">
          <ac:chgData name="Nguyen Xuan Thuong" userId="e53b596c66b200a1" providerId="LiveId" clId="{D62643CD-8495-4DCE-9A2D-F71D7C4C9A59}" dt="2023-07-12T08:19:37.265" v="24"/>
          <ac:spMkLst>
            <pc:docMk/>
            <pc:sldMk cId="2490499145" sldId="257"/>
            <ac:spMk id="12" creationId="{8E607DFC-3C91-89F6-CB1B-FD63E56F389B}"/>
          </ac:spMkLst>
        </pc:spChg>
        <pc:spChg chg="mod">
          <ac:chgData name="Nguyen Xuan Thuong" userId="e53b596c66b200a1" providerId="LiveId" clId="{D62643CD-8495-4DCE-9A2D-F71D7C4C9A59}" dt="2023-07-12T08:19:37.265" v="24"/>
          <ac:spMkLst>
            <pc:docMk/>
            <pc:sldMk cId="2490499145" sldId="257"/>
            <ac:spMk id="13" creationId="{BD4BE703-A324-9B73-592B-F76EB979ECBE}"/>
          </ac:spMkLst>
        </pc:spChg>
        <pc:spChg chg="mod">
          <ac:chgData name="Nguyen Xuan Thuong" userId="e53b596c66b200a1" providerId="LiveId" clId="{D62643CD-8495-4DCE-9A2D-F71D7C4C9A59}" dt="2023-07-12T08:22:26.940" v="27"/>
          <ac:spMkLst>
            <pc:docMk/>
            <pc:sldMk cId="2490499145" sldId="257"/>
            <ac:spMk id="15" creationId="{9C363C37-B14A-C8B5-81FE-A89FDC203F21}"/>
          </ac:spMkLst>
        </pc:spChg>
        <pc:spChg chg="mod">
          <ac:chgData name="Nguyen Xuan Thuong" userId="e53b596c66b200a1" providerId="LiveId" clId="{D62643CD-8495-4DCE-9A2D-F71D7C4C9A59}" dt="2023-07-12T08:22:26.940" v="27"/>
          <ac:spMkLst>
            <pc:docMk/>
            <pc:sldMk cId="2490499145" sldId="257"/>
            <ac:spMk id="16" creationId="{D50610F3-0495-25F6-B1EA-2447D8267C23}"/>
          </ac:spMkLst>
        </pc:spChg>
        <pc:spChg chg="mod">
          <ac:chgData name="Nguyen Xuan Thuong" userId="e53b596c66b200a1" providerId="LiveId" clId="{D62643CD-8495-4DCE-9A2D-F71D7C4C9A59}" dt="2023-07-12T08:22:38.457" v="31"/>
          <ac:spMkLst>
            <pc:docMk/>
            <pc:sldMk cId="2490499145" sldId="257"/>
            <ac:spMk id="18" creationId="{565426C3-7305-AD49-8FCB-BBA8924E34E9}"/>
          </ac:spMkLst>
        </pc:spChg>
        <pc:spChg chg="mod">
          <ac:chgData name="Nguyen Xuan Thuong" userId="e53b596c66b200a1" providerId="LiveId" clId="{D62643CD-8495-4DCE-9A2D-F71D7C4C9A59}" dt="2023-07-12T08:22:38.457" v="31"/>
          <ac:spMkLst>
            <pc:docMk/>
            <pc:sldMk cId="2490499145" sldId="257"/>
            <ac:spMk id="19" creationId="{C1C6E311-5177-06F3-F1CC-3831223C0E2E}"/>
          </ac:spMkLst>
        </pc:spChg>
        <pc:spChg chg="del topLvl">
          <ac:chgData name="Nguyen Xuan Thuong" userId="e53b596c66b200a1" providerId="LiveId" clId="{D62643CD-8495-4DCE-9A2D-F71D7C4C9A59}" dt="2023-07-12T08:22:34.723" v="29" actId="478"/>
          <ac:spMkLst>
            <pc:docMk/>
            <pc:sldMk cId="2490499145" sldId="257"/>
            <ac:spMk id="20" creationId="{F0B9D66F-5601-40B8-86B8-4B94AB7C2B0B}"/>
          </ac:spMkLst>
        </pc:spChg>
        <pc:spChg chg="add mod">
          <ac:chgData name="Nguyen Xuan Thuong" userId="e53b596c66b200a1" providerId="LiveId" clId="{D62643CD-8495-4DCE-9A2D-F71D7C4C9A59}" dt="2023-07-12T08:36:23.670" v="209" actId="14100"/>
          <ac:spMkLst>
            <pc:docMk/>
            <pc:sldMk cId="2490499145" sldId="257"/>
            <ac:spMk id="23" creationId="{2C59E024-B44D-1934-D8A3-7A2C29E8B190}"/>
          </ac:spMkLst>
        </pc:spChg>
        <pc:spChg chg="mod">
          <ac:chgData name="Nguyen Xuan Thuong" userId="e53b596c66b200a1" providerId="LiveId" clId="{D62643CD-8495-4DCE-9A2D-F71D7C4C9A59}" dt="2023-07-12T09:00:12.427" v="462"/>
          <ac:spMkLst>
            <pc:docMk/>
            <pc:sldMk cId="2490499145" sldId="257"/>
            <ac:spMk id="25" creationId="{89734923-23FA-135A-F654-9AAF9B6F4922}"/>
          </ac:spMkLst>
        </pc:spChg>
        <pc:spChg chg="mod">
          <ac:chgData name="Nguyen Xuan Thuong" userId="e53b596c66b200a1" providerId="LiveId" clId="{D62643CD-8495-4DCE-9A2D-F71D7C4C9A59}" dt="2023-07-12T09:00:12.427" v="462"/>
          <ac:spMkLst>
            <pc:docMk/>
            <pc:sldMk cId="2490499145" sldId="257"/>
            <ac:spMk id="26" creationId="{22800CD9-BC96-843F-60C4-03159BAED226}"/>
          </ac:spMkLst>
        </pc:spChg>
        <pc:spChg chg="mod">
          <ac:chgData name="Nguyen Xuan Thuong" userId="e53b596c66b200a1" providerId="LiveId" clId="{D62643CD-8495-4DCE-9A2D-F71D7C4C9A59}" dt="2023-07-12T09:00:12.427" v="462"/>
          <ac:spMkLst>
            <pc:docMk/>
            <pc:sldMk cId="2490499145" sldId="257"/>
            <ac:spMk id="27" creationId="{D9BA26E2-7C01-B530-6719-DB6F69939FDF}"/>
          </ac:spMkLst>
        </pc:spChg>
        <pc:spChg chg="mod">
          <ac:chgData name="Nguyen Xuan Thuong" userId="e53b596c66b200a1" providerId="LiveId" clId="{D62643CD-8495-4DCE-9A2D-F71D7C4C9A59}" dt="2023-07-12T09:00:12.427" v="462"/>
          <ac:spMkLst>
            <pc:docMk/>
            <pc:sldMk cId="2490499145" sldId="257"/>
            <ac:spMk id="28" creationId="{50C9DBA5-B547-FBD9-31A0-CA91146D46A4}"/>
          </ac:spMkLst>
        </pc:spChg>
        <pc:spChg chg="mod">
          <ac:chgData name="Nguyen Xuan Thuong" userId="e53b596c66b200a1" providerId="LiveId" clId="{D62643CD-8495-4DCE-9A2D-F71D7C4C9A59}" dt="2023-07-12T09:00:12.427" v="462"/>
          <ac:spMkLst>
            <pc:docMk/>
            <pc:sldMk cId="2490499145" sldId="257"/>
            <ac:spMk id="29" creationId="{CA05B18A-C825-CDD8-177C-D5A92D954E26}"/>
          </ac:spMkLst>
        </pc:spChg>
        <pc:spChg chg="del mod topLvl">
          <ac:chgData name="Nguyen Xuan Thuong" userId="e53b596c66b200a1" providerId="LiveId" clId="{D62643CD-8495-4DCE-9A2D-F71D7C4C9A59}" dt="2023-07-12T08:22:37.511" v="30" actId="478"/>
          <ac:spMkLst>
            <pc:docMk/>
            <pc:sldMk cId="2490499145" sldId="257"/>
            <ac:spMk id="35" creationId="{4D3CFCA8-27ED-41FB-92A9-BA8CC0500364}"/>
          </ac:spMkLst>
        </pc:spChg>
        <pc:spChg chg="del mod">
          <ac:chgData name="Nguyen Xuan Thuong" userId="e53b596c66b200a1" providerId="LiveId" clId="{D62643CD-8495-4DCE-9A2D-F71D7C4C9A59}" dt="2023-07-12T08:23:08.858" v="35" actId="21"/>
          <ac:spMkLst>
            <pc:docMk/>
            <pc:sldMk cId="2490499145" sldId="257"/>
            <ac:spMk id="43" creationId="{F0FE9E68-18BC-BA50-0EB4-86B2071D3856}"/>
          </ac:spMkLst>
        </pc:spChg>
        <pc:spChg chg="del mod">
          <ac:chgData name="Nguyen Xuan Thuong" userId="e53b596c66b200a1" providerId="LiveId" clId="{D62643CD-8495-4DCE-9A2D-F71D7C4C9A59}" dt="2023-07-12T08:23:08.858" v="35" actId="21"/>
          <ac:spMkLst>
            <pc:docMk/>
            <pc:sldMk cId="2490499145" sldId="257"/>
            <ac:spMk id="48" creationId="{ED0F24A0-78CA-B5C8-41C9-0DF8C6CDCE4E}"/>
          </ac:spMkLst>
        </pc:spChg>
        <pc:spChg chg="mod">
          <ac:chgData name="Nguyen Xuan Thuong" userId="e53b596c66b200a1" providerId="LiveId" clId="{D62643CD-8495-4DCE-9A2D-F71D7C4C9A59}" dt="2023-07-12T08:02:25.603" v="14" actId="2711"/>
          <ac:spMkLst>
            <pc:docMk/>
            <pc:sldMk cId="2490499145" sldId="257"/>
            <ac:spMk id="49" creationId="{FFED8598-8E47-6A6B-CE9B-BB5E70CE9277}"/>
          </ac:spMkLst>
        </pc:spChg>
        <pc:spChg chg="mod">
          <ac:chgData name="Nguyen Xuan Thuong" userId="e53b596c66b200a1" providerId="LiveId" clId="{D62643CD-8495-4DCE-9A2D-F71D7C4C9A59}" dt="2023-07-12T08:02:25.603" v="14" actId="2711"/>
          <ac:spMkLst>
            <pc:docMk/>
            <pc:sldMk cId="2490499145" sldId="257"/>
            <ac:spMk id="57" creationId="{BBCE80B9-35B9-CD77-061B-4B4DFBB06723}"/>
          </ac:spMkLst>
        </pc:spChg>
        <pc:spChg chg="del mod">
          <ac:chgData name="Nguyen Xuan Thuong" userId="e53b596c66b200a1" providerId="LiveId" clId="{D62643CD-8495-4DCE-9A2D-F71D7C4C9A59}" dt="2023-07-12T08:23:32.584" v="39" actId="478"/>
          <ac:spMkLst>
            <pc:docMk/>
            <pc:sldMk cId="2490499145" sldId="257"/>
            <ac:spMk id="59" creationId="{F2F2048C-23E3-4F36-A05D-8C7B9DB1B7A3}"/>
          </ac:spMkLst>
        </pc:spChg>
        <pc:grpChg chg="del mod">
          <ac:chgData name="Nguyen Xuan Thuong" userId="e53b596c66b200a1" providerId="LiveId" clId="{D62643CD-8495-4DCE-9A2D-F71D7C4C9A59}" dt="2023-07-12T08:22:34.723" v="29" actId="478"/>
          <ac:grpSpMkLst>
            <pc:docMk/>
            <pc:sldMk cId="2490499145" sldId="257"/>
            <ac:grpSpMk id="2" creationId="{FA4D7A94-C306-74E0-784F-C907E067B23E}"/>
          </ac:grpSpMkLst>
        </pc:grpChg>
        <pc:grpChg chg="del mod">
          <ac:chgData name="Nguyen Xuan Thuong" userId="e53b596c66b200a1" providerId="LiveId" clId="{D62643CD-8495-4DCE-9A2D-F71D7C4C9A59}" dt="2023-07-12T08:23:08.858" v="35" actId="21"/>
          <ac:grpSpMkLst>
            <pc:docMk/>
            <pc:sldMk cId="2490499145" sldId="257"/>
            <ac:grpSpMk id="3" creationId="{6E2AE823-C07C-3E57-F51D-BD0F5B53B32B}"/>
          </ac:grpSpMkLst>
        </pc:grpChg>
        <pc:grpChg chg="del mod">
          <ac:chgData name="Nguyen Xuan Thuong" userId="e53b596c66b200a1" providerId="LiveId" clId="{D62643CD-8495-4DCE-9A2D-F71D7C4C9A59}" dt="2023-07-12T08:23:08.858" v="35" actId="21"/>
          <ac:grpSpMkLst>
            <pc:docMk/>
            <pc:sldMk cId="2490499145" sldId="257"/>
            <ac:grpSpMk id="4" creationId="{3CD31A9B-5D44-F883-540C-D641C472B619}"/>
          </ac:grpSpMkLst>
        </pc:grpChg>
        <pc:grpChg chg="add del mod">
          <ac:chgData name="Nguyen Xuan Thuong" userId="e53b596c66b200a1" providerId="LiveId" clId="{D62643CD-8495-4DCE-9A2D-F71D7C4C9A59}" dt="2023-07-12T09:00:11.584" v="461" actId="478"/>
          <ac:grpSpMkLst>
            <pc:docMk/>
            <pc:sldMk cId="2490499145" sldId="257"/>
            <ac:grpSpMk id="6" creationId="{61C5F9E4-841D-F39C-29CE-5A1647F3BA78}"/>
          </ac:grpSpMkLst>
        </pc:grpChg>
        <pc:grpChg chg="del mod">
          <ac:chgData name="Nguyen Xuan Thuong" userId="e53b596c66b200a1" providerId="LiveId" clId="{D62643CD-8495-4DCE-9A2D-F71D7C4C9A59}" dt="2023-07-12T08:23:08.858" v="35" actId="21"/>
          <ac:grpSpMkLst>
            <pc:docMk/>
            <pc:sldMk cId="2490499145" sldId="257"/>
            <ac:grpSpMk id="8" creationId="{CB9931A2-F8E0-E94E-8466-C37E68DFF965}"/>
          </ac:grpSpMkLst>
        </pc:grpChg>
        <pc:grpChg chg="add del mod">
          <ac:chgData name="Nguyen Xuan Thuong" userId="e53b596c66b200a1" providerId="LiveId" clId="{D62643CD-8495-4DCE-9A2D-F71D7C4C9A59}" dt="2023-07-12T08:22:31.335" v="28"/>
          <ac:grpSpMkLst>
            <pc:docMk/>
            <pc:sldMk cId="2490499145" sldId="257"/>
            <ac:grpSpMk id="14" creationId="{DD97C188-6CFC-43FF-3F80-1AC878F94440}"/>
          </ac:grpSpMkLst>
        </pc:grpChg>
        <pc:grpChg chg="add mod">
          <ac:chgData name="Nguyen Xuan Thuong" userId="e53b596c66b200a1" providerId="LiveId" clId="{D62643CD-8495-4DCE-9A2D-F71D7C4C9A59}" dt="2023-07-12T08:22:38.457" v="31"/>
          <ac:grpSpMkLst>
            <pc:docMk/>
            <pc:sldMk cId="2490499145" sldId="257"/>
            <ac:grpSpMk id="17" creationId="{F7240E91-A1C7-0486-F81E-FC5AE6227CBD}"/>
          </ac:grpSpMkLst>
        </pc:grpChg>
        <pc:grpChg chg="add mod">
          <ac:chgData name="Nguyen Xuan Thuong" userId="e53b596c66b200a1" providerId="LiveId" clId="{D62643CD-8495-4DCE-9A2D-F71D7C4C9A59}" dt="2023-07-12T09:00:12.427" v="462"/>
          <ac:grpSpMkLst>
            <pc:docMk/>
            <pc:sldMk cId="2490499145" sldId="257"/>
            <ac:grpSpMk id="24" creationId="{526E9195-05DE-E435-3086-BAA3487D03FC}"/>
          </ac:grpSpMkLst>
        </pc:grpChg>
        <pc:graphicFrameChg chg="add del mod">
          <ac:chgData name="Nguyen Xuan Thuong" userId="e53b596c66b200a1" providerId="LiveId" clId="{D62643CD-8495-4DCE-9A2D-F71D7C4C9A59}" dt="2023-07-12T08:33:42.255" v="161"/>
          <ac:graphicFrameMkLst>
            <pc:docMk/>
            <pc:sldMk cId="2490499145" sldId="257"/>
            <ac:graphicFrameMk id="21" creationId="{8DB8A503-6CA2-28C1-4EC5-17B3E87F7A4B}"/>
          </ac:graphicFrameMkLst>
        </pc:graphicFrameChg>
        <pc:graphicFrameChg chg="del mod">
          <ac:chgData name="Nguyen Xuan Thuong" userId="e53b596c66b200a1" providerId="LiveId" clId="{D62643CD-8495-4DCE-9A2D-F71D7C4C9A59}" dt="2023-07-12T08:23:08.858" v="35" actId="21"/>
          <ac:graphicFrameMkLst>
            <pc:docMk/>
            <pc:sldMk cId="2490499145" sldId="257"/>
            <ac:graphicFrameMk id="50" creationId="{AF9E7C6E-BF8A-F56D-F389-4C0FA9065E61}"/>
          </ac:graphicFrameMkLst>
        </pc:graphicFrameChg>
        <pc:graphicFrameChg chg="mod">
          <ac:chgData name="Nguyen Xuan Thuong" userId="e53b596c66b200a1" providerId="LiveId" clId="{D62643CD-8495-4DCE-9A2D-F71D7C4C9A59}" dt="2023-07-12T08:02:25.603" v="14" actId="2711"/>
          <ac:graphicFrameMkLst>
            <pc:docMk/>
            <pc:sldMk cId="2490499145" sldId="257"/>
            <ac:graphicFrameMk id="55" creationId="{ABC45C96-5424-7C22-BD7E-DC8701F4A087}"/>
          </ac:graphicFrameMkLst>
        </pc:graphicFrameChg>
        <pc:graphicFrameChg chg="mod">
          <ac:chgData name="Nguyen Xuan Thuong" userId="e53b596c66b200a1" providerId="LiveId" clId="{D62643CD-8495-4DCE-9A2D-F71D7C4C9A59}" dt="2023-07-12T08:02:25.603" v="14" actId="2711"/>
          <ac:graphicFrameMkLst>
            <pc:docMk/>
            <pc:sldMk cId="2490499145" sldId="257"/>
            <ac:graphicFrameMk id="58" creationId="{6408DBEA-38EF-710C-96D2-F03C5629B879}"/>
          </ac:graphicFrameMkLst>
        </pc:graphicFrameChg>
      </pc:sldChg>
      <pc:sldChg chg="addSp delSp modSp del mod delAnim modAnim">
        <pc:chgData name="Nguyen Xuan Thuong" userId="e53b596c66b200a1" providerId="LiveId" clId="{D62643CD-8495-4DCE-9A2D-F71D7C4C9A59}" dt="2023-07-23T04:00:14.548" v="660" actId="2696"/>
        <pc:sldMkLst>
          <pc:docMk/>
          <pc:sldMk cId="0" sldId="274"/>
        </pc:sldMkLst>
        <pc:spChg chg="del">
          <ac:chgData name="Nguyen Xuan Thuong" userId="e53b596c66b200a1" providerId="LiveId" clId="{D62643CD-8495-4DCE-9A2D-F71D7C4C9A59}" dt="2023-07-23T03:55:17.607" v="597" actId="21"/>
          <ac:spMkLst>
            <pc:docMk/>
            <pc:sldMk cId="0" sldId="274"/>
            <ac:spMk id="4" creationId="{3CD8EA00-BBD2-4426-9628-848E6D5F31CC}"/>
          </ac:spMkLst>
        </pc:spChg>
        <pc:spChg chg="mod">
          <ac:chgData name="Nguyen Xuan Thuong" userId="e53b596c66b200a1" providerId="LiveId" clId="{D62643CD-8495-4DCE-9A2D-F71D7C4C9A59}" dt="2023-07-23T03:54:55.320" v="594"/>
          <ac:spMkLst>
            <pc:docMk/>
            <pc:sldMk cId="0" sldId="274"/>
            <ac:spMk id="9" creationId="{5E805BE8-0A6D-4970-2E15-A7EE09B8B0CB}"/>
          </ac:spMkLst>
        </pc:spChg>
        <pc:spChg chg="mod">
          <ac:chgData name="Nguyen Xuan Thuong" userId="e53b596c66b200a1" providerId="LiveId" clId="{D62643CD-8495-4DCE-9A2D-F71D7C4C9A59}" dt="2023-07-23T03:54:55.320" v="594"/>
          <ac:spMkLst>
            <pc:docMk/>
            <pc:sldMk cId="0" sldId="274"/>
            <ac:spMk id="10" creationId="{6BC3382B-6202-02C2-0994-BC0E6A8482EF}"/>
          </ac:spMkLst>
        </pc:spChg>
        <pc:spChg chg="mod">
          <ac:chgData name="Nguyen Xuan Thuong" userId="e53b596c66b200a1" providerId="LiveId" clId="{D62643CD-8495-4DCE-9A2D-F71D7C4C9A59}" dt="2023-07-23T03:54:55.320" v="594"/>
          <ac:spMkLst>
            <pc:docMk/>
            <pc:sldMk cId="0" sldId="274"/>
            <ac:spMk id="11" creationId="{61A38186-DB38-F453-A556-20BDE2809170}"/>
          </ac:spMkLst>
        </pc:spChg>
        <pc:spChg chg="mod">
          <ac:chgData name="Nguyen Xuan Thuong" userId="e53b596c66b200a1" providerId="LiveId" clId="{D62643CD-8495-4DCE-9A2D-F71D7C4C9A59}" dt="2023-07-23T03:54:55.320" v="594"/>
          <ac:spMkLst>
            <pc:docMk/>
            <pc:sldMk cId="0" sldId="274"/>
            <ac:spMk id="12" creationId="{5A8008AF-4B43-7E03-641A-2C45ED3A5A0E}"/>
          </ac:spMkLst>
        </pc:spChg>
        <pc:spChg chg="mod">
          <ac:chgData name="Nguyen Xuan Thuong" userId="e53b596c66b200a1" providerId="LiveId" clId="{D62643CD-8495-4DCE-9A2D-F71D7C4C9A59}" dt="2023-07-23T03:54:55.320" v="594"/>
          <ac:spMkLst>
            <pc:docMk/>
            <pc:sldMk cId="0" sldId="274"/>
            <ac:spMk id="13" creationId="{9D55942B-CE6B-C717-CF21-0A3BD388F91E}"/>
          </ac:spMkLst>
        </pc:spChg>
        <pc:spChg chg="mod">
          <ac:chgData name="Nguyen Xuan Thuong" userId="e53b596c66b200a1" providerId="LiveId" clId="{D62643CD-8495-4DCE-9A2D-F71D7C4C9A59}" dt="2023-07-23T03:59:34.922" v="656"/>
          <ac:spMkLst>
            <pc:docMk/>
            <pc:sldMk cId="0" sldId="274"/>
            <ac:spMk id="15" creationId="{B22A22CC-2147-9FCA-9804-6B76089D0FDA}"/>
          </ac:spMkLst>
        </pc:spChg>
        <pc:spChg chg="mod">
          <ac:chgData name="Nguyen Xuan Thuong" userId="e53b596c66b200a1" providerId="LiveId" clId="{D62643CD-8495-4DCE-9A2D-F71D7C4C9A59}" dt="2023-07-23T03:59:34.922" v="656"/>
          <ac:spMkLst>
            <pc:docMk/>
            <pc:sldMk cId="0" sldId="274"/>
            <ac:spMk id="16" creationId="{AD1D113C-880E-D07B-C1F0-407E4CDC9137}"/>
          </ac:spMkLst>
        </pc:spChg>
        <pc:spChg chg="mod">
          <ac:chgData name="Nguyen Xuan Thuong" userId="e53b596c66b200a1" providerId="LiveId" clId="{D62643CD-8495-4DCE-9A2D-F71D7C4C9A59}" dt="2023-07-23T03:59:34.922" v="656"/>
          <ac:spMkLst>
            <pc:docMk/>
            <pc:sldMk cId="0" sldId="274"/>
            <ac:spMk id="17" creationId="{949BB5F9-B367-00F9-D42D-D6C6A338B638}"/>
          </ac:spMkLst>
        </pc:spChg>
        <pc:spChg chg="mod">
          <ac:chgData name="Nguyen Xuan Thuong" userId="e53b596c66b200a1" providerId="LiveId" clId="{D62643CD-8495-4DCE-9A2D-F71D7C4C9A59}" dt="2023-07-23T03:59:34.922" v="656"/>
          <ac:spMkLst>
            <pc:docMk/>
            <pc:sldMk cId="0" sldId="274"/>
            <ac:spMk id="18" creationId="{57679BAB-19E7-1F04-6703-84D94A02A382}"/>
          </ac:spMkLst>
        </pc:spChg>
        <pc:spChg chg="mod">
          <ac:chgData name="Nguyen Xuan Thuong" userId="e53b596c66b200a1" providerId="LiveId" clId="{D62643CD-8495-4DCE-9A2D-F71D7C4C9A59}" dt="2023-07-23T03:59:34.922" v="656"/>
          <ac:spMkLst>
            <pc:docMk/>
            <pc:sldMk cId="0" sldId="274"/>
            <ac:spMk id="19" creationId="{8B1FDBE8-3279-0DE9-CED0-828FE8E90BEF}"/>
          </ac:spMkLst>
        </pc:spChg>
        <pc:spChg chg="del">
          <ac:chgData name="Nguyen Xuan Thuong" userId="e53b596c66b200a1" providerId="LiveId" clId="{D62643CD-8495-4DCE-9A2D-F71D7C4C9A59}" dt="2023-07-23T03:49:45.290" v="585" actId="478"/>
          <ac:spMkLst>
            <pc:docMk/>
            <pc:sldMk cId="0" sldId="274"/>
            <ac:spMk id="13315" creationId="{FD0E60A7-CD33-4CA8-9B79-92A9BA64A3A4}"/>
          </ac:spMkLst>
        </pc:spChg>
        <pc:spChg chg="del">
          <ac:chgData name="Nguyen Xuan Thuong" userId="e53b596c66b200a1" providerId="LiveId" clId="{D62643CD-8495-4DCE-9A2D-F71D7C4C9A59}" dt="2023-07-23T03:49:45.290" v="585" actId="478"/>
          <ac:spMkLst>
            <pc:docMk/>
            <pc:sldMk cId="0" sldId="274"/>
            <ac:spMk id="13316" creationId="{9D965885-742A-4D5B-A687-B5E9DF14D45A}"/>
          </ac:spMkLst>
        </pc:spChg>
        <pc:spChg chg="del">
          <ac:chgData name="Nguyen Xuan Thuong" userId="e53b596c66b200a1" providerId="LiveId" clId="{D62643CD-8495-4DCE-9A2D-F71D7C4C9A59}" dt="2023-07-23T03:49:37.044" v="583" actId="478"/>
          <ac:spMkLst>
            <pc:docMk/>
            <pc:sldMk cId="0" sldId="274"/>
            <ac:spMk id="13322" creationId="{892DB5B6-619D-4197-92A0-F4EC9D05D802}"/>
          </ac:spMkLst>
        </pc:spChg>
        <pc:spChg chg="del">
          <ac:chgData name="Nguyen Xuan Thuong" userId="e53b596c66b200a1" providerId="LiveId" clId="{D62643CD-8495-4DCE-9A2D-F71D7C4C9A59}" dt="2023-07-23T03:49:50.842" v="586" actId="478"/>
          <ac:spMkLst>
            <pc:docMk/>
            <pc:sldMk cId="0" sldId="274"/>
            <ac:spMk id="13323" creationId="{07C1E068-817C-44EE-9DBB-325BD767AF81}"/>
          </ac:spMkLst>
        </pc:spChg>
        <pc:spChg chg="del">
          <ac:chgData name="Nguyen Xuan Thuong" userId="e53b596c66b200a1" providerId="LiveId" clId="{D62643CD-8495-4DCE-9A2D-F71D7C4C9A59}" dt="2023-07-23T03:49:45.290" v="585" actId="478"/>
          <ac:spMkLst>
            <pc:docMk/>
            <pc:sldMk cId="0" sldId="274"/>
            <ac:spMk id="13326" creationId="{19D3FB1D-4559-438E-B37B-93A890ADCF63}"/>
          </ac:spMkLst>
        </pc:spChg>
        <pc:spChg chg="del">
          <ac:chgData name="Nguyen Xuan Thuong" userId="e53b596c66b200a1" providerId="LiveId" clId="{D62643CD-8495-4DCE-9A2D-F71D7C4C9A59}" dt="2023-07-23T03:49:45.290" v="585" actId="478"/>
          <ac:spMkLst>
            <pc:docMk/>
            <pc:sldMk cId="0" sldId="274"/>
            <ac:spMk id="13328" creationId="{F809F2DD-FBFB-4E33-A5A5-620726A63A8C}"/>
          </ac:spMkLst>
        </pc:spChg>
        <pc:spChg chg="del">
          <ac:chgData name="Nguyen Xuan Thuong" userId="e53b596c66b200a1" providerId="LiveId" clId="{D62643CD-8495-4DCE-9A2D-F71D7C4C9A59}" dt="2023-07-23T03:49:50.842" v="586" actId="478"/>
          <ac:spMkLst>
            <pc:docMk/>
            <pc:sldMk cId="0" sldId="274"/>
            <ac:spMk id="13329" creationId="{FBFB7564-3737-47DE-B0CE-1D43251D533B}"/>
          </ac:spMkLst>
        </pc:spChg>
        <pc:spChg chg="del">
          <ac:chgData name="Nguyen Xuan Thuong" userId="e53b596c66b200a1" providerId="LiveId" clId="{D62643CD-8495-4DCE-9A2D-F71D7C4C9A59}" dt="2023-07-23T03:49:45.290" v="585" actId="478"/>
          <ac:spMkLst>
            <pc:docMk/>
            <pc:sldMk cId="0" sldId="274"/>
            <ac:spMk id="13330" creationId="{617180FC-F31B-41BE-AF3F-8C45B98956D2}"/>
          </ac:spMkLst>
        </pc:spChg>
        <pc:spChg chg="del">
          <ac:chgData name="Nguyen Xuan Thuong" userId="e53b596c66b200a1" providerId="LiveId" clId="{D62643CD-8495-4DCE-9A2D-F71D7C4C9A59}" dt="2023-07-23T03:55:17.607" v="597" actId="21"/>
          <ac:spMkLst>
            <pc:docMk/>
            <pc:sldMk cId="0" sldId="274"/>
            <ac:spMk id="393285" creationId="{0BEFBDEE-5D45-4D6E-9ED5-3CF557247668}"/>
          </ac:spMkLst>
        </pc:spChg>
        <pc:spChg chg="del">
          <ac:chgData name="Nguyen Xuan Thuong" userId="e53b596c66b200a1" providerId="LiveId" clId="{D62643CD-8495-4DCE-9A2D-F71D7C4C9A59}" dt="2023-07-23T03:55:17.607" v="597" actId="21"/>
          <ac:spMkLst>
            <pc:docMk/>
            <pc:sldMk cId="0" sldId="274"/>
            <ac:spMk id="393286" creationId="{FE4AF4B0-221E-4E47-AC1C-33EFA0FFB94D}"/>
          </ac:spMkLst>
        </pc:spChg>
        <pc:spChg chg="del">
          <ac:chgData name="Nguyen Xuan Thuong" userId="e53b596c66b200a1" providerId="LiveId" clId="{D62643CD-8495-4DCE-9A2D-F71D7C4C9A59}" dt="2023-07-23T03:55:17.607" v="597" actId="21"/>
          <ac:spMkLst>
            <pc:docMk/>
            <pc:sldMk cId="0" sldId="274"/>
            <ac:spMk id="393287" creationId="{62CDEEBA-17B7-458D-AA17-89FDD90EE355}"/>
          </ac:spMkLst>
        </pc:spChg>
        <pc:spChg chg="del">
          <ac:chgData name="Nguyen Xuan Thuong" userId="e53b596c66b200a1" providerId="LiveId" clId="{D62643CD-8495-4DCE-9A2D-F71D7C4C9A59}" dt="2023-07-23T03:55:17.607" v="597" actId="21"/>
          <ac:spMkLst>
            <pc:docMk/>
            <pc:sldMk cId="0" sldId="274"/>
            <ac:spMk id="393288" creationId="{D9C67A06-8CDB-443C-BEF3-E700079E7599}"/>
          </ac:spMkLst>
        </pc:spChg>
        <pc:grpChg chg="del">
          <ac:chgData name="Nguyen Xuan Thuong" userId="e53b596c66b200a1" providerId="LiveId" clId="{D62643CD-8495-4DCE-9A2D-F71D7C4C9A59}" dt="2023-07-23T03:49:41.444" v="584" actId="478"/>
          <ac:grpSpMkLst>
            <pc:docMk/>
            <pc:sldMk cId="0" sldId="274"/>
            <ac:grpSpMk id="2" creationId="{3CC51140-49E7-40A6-AF05-B5339371883D}"/>
          </ac:grpSpMkLst>
        </pc:grpChg>
        <pc:grpChg chg="add del mod">
          <ac:chgData name="Nguyen Xuan Thuong" userId="e53b596c66b200a1" providerId="LiveId" clId="{D62643CD-8495-4DCE-9A2D-F71D7C4C9A59}" dt="2023-07-23T03:55:10.504" v="595"/>
          <ac:grpSpMkLst>
            <pc:docMk/>
            <pc:sldMk cId="0" sldId="274"/>
            <ac:grpSpMk id="8" creationId="{BC1910F1-BF45-85C4-DD35-99A0C3DE3AFB}"/>
          </ac:grpSpMkLst>
        </pc:grpChg>
        <pc:grpChg chg="add del mod">
          <ac:chgData name="Nguyen Xuan Thuong" userId="e53b596c66b200a1" providerId="LiveId" clId="{D62643CD-8495-4DCE-9A2D-F71D7C4C9A59}" dt="2023-07-23T03:59:44.325" v="659" actId="478"/>
          <ac:grpSpMkLst>
            <pc:docMk/>
            <pc:sldMk cId="0" sldId="274"/>
            <ac:grpSpMk id="14" creationId="{0DBB2FFD-5B6D-C46A-D631-F3C9A0D84B11}"/>
          </ac:grpSpMkLst>
        </pc:grpChg>
        <pc:grpChg chg="del">
          <ac:chgData name="Nguyen Xuan Thuong" userId="e53b596c66b200a1" providerId="LiveId" clId="{D62643CD-8495-4DCE-9A2D-F71D7C4C9A59}" dt="2023-07-23T03:49:50.842" v="586" actId="478"/>
          <ac:grpSpMkLst>
            <pc:docMk/>
            <pc:sldMk cId="0" sldId="274"/>
            <ac:grpSpMk id="37" creationId="{6510BB2D-19D0-FB73-F799-A3B1D20A1875}"/>
          </ac:grpSpMkLst>
        </pc:grpChg>
        <pc:grpChg chg="del">
          <ac:chgData name="Nguyen Xuan Thuong" userId="e53b596c66b200a1" providerId="LiveId" clId="{D62643CD-8495-4DCE-9A2D-F71D7C4C9A59}" dt="2023-07-23T03:49:45.290" v="585" actId="478"/>
          <ac:grpSpMkLst>
            <pc:docMk/>
            <pc:sldMk cId="0" sldId="274"/>
            <ac:grpSpMk id="13327" creationId="{C9BD7179-398F-4F07-9A35-2D36687E4218}"/>
          </ac:grpSpMkLst>
        </pc:grpChg>
        <pc:graphicFrameChg chg="del mod">
          <ac:chgData name="Nguyen Xuan Thuong" userId="e53b596c66b200a1" providerId="LiveId" clId="{D62643CD-8495-4DCE-9A2D-F71D7C4C9A59}" dt="2023-07-23T03:49:50.842" v="586" actId="478"/>
          <ac:graphicFrameMkLst>
            <pc:docMk/>
            <pc:sldMk cId="0" sldId="274"/>
            <ac:graphicFrameMk id="3" creationId="{00000000-0000-0000-0000-000000000000}"/>
          </ac:graphicFrameMkLst>
        </pc:graphicFrameChg>
        <pc:graphicFrameChg chg="del mod">
          <ac:chgData name="Nguyen Xuan Thuong" userId="e53b596c66b200a1" providerId="LiveId" clId="{D62643CD-8495-4DCE-9A2D-F71D7C4C9A59}" dt="2023-07-23T03:49:50.842" v="586" actId="478"/>
          <ac:graphicFrameMkLst>
            <pc:docMk/>
            <pc:sldMk cId="0" sldId="274"/>
            <ac:graphicFrameMk id="5" creationId="{00000000-0000-0000-0000-000000000000}"/>
          </ac:graphicFrameMkLst>
        </pc:graphicFrameChg>
        <pc:graphicFrameChg chg="del mod">
          <ac:chgData name="Nguyen Xuan Thuong" userId="e53b596c66b200a1" providerId="LiveId" clId="{D62643CD-8495-4DCE-9A2D-F71D7C4C9A59}" dt="2023-07-23T03:49:50.842" v="586" actId="478"/>
          <ac:graphicFrameMkLst>
            <pc:docMk/>
            <pc:sldMk cId="0" sldId="274"/>
            <ac:graphicFrameMk id="6" creationId="{00000000-0000-0000-0000-000000000000}"/>
          </ac:graphicFrameMkLst>
        </pc:graphicFrameChg>
        <pc:graphicFrameChg chg="del mod">
          <ac:chgData name="Nguyen Xuan Thuong" userId="e53b596c66b200a1" providerId="LiveId" clId="{D62643CD-8495-4DCE-9A2D-F71D7C4C9A59}" dt="2023-07-23T03:49:50.842" v="586" actId="478"/>
          <ac:graphicFrameMkLst>
            <pc:docMk/>
            <pc:sldMk cId="0" sldId="274"/>
            <ac:graphicFrameMk id="7" creationId="{00000000-0000-0000-0000-000000000000}"/>
          </ac:graphicFrameMkLst>
        </pc:graphicFrameChg>
      </pc:sldChg>
      <pc:sldChg chg="addSp delSp modSp del mod setBg modAnim">
        <pc:chgData name="Nguyen Xuan Thuong" userId="e53b596c66b200a1" providerId="LiveId" clId="{D62643CD-8495-4DCE-9A2D-F71D7C4C9A59}" dt="2023-07-23T04:38:20.354" v="779" actId="2696"/>
        <pc:sldMkLst>
          <pc:docMk/>
          <pc:sldMk cId="0" sldId="275"/>
        </pc:sldMkLst>
        <pc:spChg chg="mod">
          <ac:chgData name="Nguyen Xuan Thuong" userId="e53b596c66b200a1" providerId="LiveId" clId="{D62643CD-8495-4DCE-9A2D-F71D7C4C9A59}" dt="2023-07-23T03:59:37.176" v="657"/>
          <ac:spMkLst>
            <pc:docMk/>
            <pc:sldMk cId="0" sldId="275"/>
            <ac:spMk id="3" creationId="{FDAE42E8-B94C-229F-22F9-053B95488802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5" creationId="{E9449517-55E4-795F-ABF0-CC80F94E29EE}"/>
          </ac:spMkLst>
        </pc:spChg>
        <pc:spChg chg="mod">
          <ac:chgData name="Nguyen Xuan Thuong" userId="e53b596c66b200a1" providerId="LiveId" clId="{D62643CD-8495-4DCE-9A2D-F71D7C4C9A59}" dt="2023-07-23T03:59:37.176" v="657"/>
          <ac:spMkLst>
            <pc:docMk/>
            <pc:sldMk cId="0" sldId="275"/>
            <ac:spMk id="6" creationId="{B07E742B-C27A-92C2-58DE-1D88E5D539F1}"/>
          </ac:spMkLst>
        </pc:spChg>
        <pc:spChg chg="mod">
          <ac:chgData name="Nguyen Xuan Thuong" userId="e53b596c66b200a1" providerId="LiveId" clId="{D62643CD-8495-4DCE-9A2D-F71D7C4C9A59}" dt="2023-07-23T03:59:37.176" v="657"/>
          <ac:spMkLst>
            <pc:docMk/>
            <pc:sldMk cId="0" sldId="275"/>
            <ac:spMk id="7" creationId="{7C83ED99-F885-73E3-42E8-C6DD2CFB87BD}"/>
          </ac:spMkLst>
        </pc:spChg>
        <pc:spChg chg="mod">
          <ac:chgData name="Nguyen Xuan Thuong" userId="e53b596c66b200a1" providerId="LiveId" clId="{D62643CD-8495-4DCE-9A2D-F71D7C4C9A59}" dt="2023-07-23T03:59:37.176" v="657"/>
          <ac:spMkLst>
            <pc:docMk/>
            <pc:sldMk cId="0" sldId="275"/>
            <ac:spMk id="8" creationId="{526A7098-1B30-0DA5-F1E6-BDCE47E5F420}"/>
          </ac:spMkLst>
        </pc:spChg>
        <pc:spChg chg="mod">
          <ac:chgData name="Nguyen Xuan Thuong" userId="e53b596c66b200a1" providerId="LiveId" clId="{D62643CD-8495-4DCE-9A2D-F71D7C4C9A59}" dt="2023-07-23T03:59:37.176" v="657"/>
          <ac:spMkLst>
            <pc:docMk/>
            <pc:sldMk cId="0" sldId="275"/>
            <ac:spMk id="9" creationId="{C98DB891-C028-82C2-74CC-4A29DB3E724F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10" creationId="{9B6C5317-353F-6AD6-BA7E-BCF807BAA017}"/>
          </ac:spMkLst>
        </pc:spChg>
        <pc:spChg chg="add del mod">
          <ac:chgData name="Nguyen Xuan Thuong" userId="e53b596c66b200a1" providerId="LiveId" clId="{D62643CD-8495-4DCE-9A2D-F71D7C4C9A59}" dt="2023-07-23T04:35:52.030" v="768" actId="21"/>
          <ac:spMkLst>
            <pc:docMk/>
            <pc:sldMk cId="0" sldId="275"/>
            <ac:spMk id="11" creationId="{DA05289B-3510-E34D-78C1-48D7C16F22AE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12" creationId="{2A77E0BC-F369-99D9-DB2A-2A66C188D923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14" creationId="{DB504458-D863-AF31-1F11-B8A40B32376B}"/>
          </ac:spMkLst>
        </pc:spChg>
        <pc:spChg chg="mod">
          <ac:chgData name="Nguyen Xuan Thuong" userId="e53b596c66b200a1" providerId="LiveId" clId="{D62643CD-8495-4DCE-9A2D-F71D7C4C9A59}" dt="2023-07-23T04:31:49.642" v="763"/>
          <ac:spMkLst>
            <pc:docMk/>
            <pc:sldMk cId="0" sldId="275"/>
            <ac:spMk id="15" creationId="{E471AE5E-FA73-CA22-3F44-698ACCFA24BD}"/>
          </ac:spMkLst>
        </pc:spChg>
        <pc:spChg chg="mod">
          <ac:chgData name="Nguyen Xuan Thuong" userId="e53b596c66b200a1" providerId="LiveId" clId="{D62643CD-8495-4DCE-9A2D-F71D7C4C9A59}" dt="2023-07-23T04:31:49.642" v="763"/>
          <ac:spMkLst>
            <pc:docMk/>
            <pc:sldMk cId="0" sldId="275"/>
            <ac:spMk id="16" creationId="{E0D4AE08-8492-D778-DB7E-9E03A6C888DE}"/>
          </ac:spMkLst>
        </pc:spChg>
        <pc:spChg chg="mod">
          <ac:chgData name="Nguyen Xuan Thuong" userId="e53b596c66b200a1" providerId="LiveId" clId="{D62643CD-8495-4DCE-9A2D-F71D7C4C9A59}" dt="2023-07-23T04:31:49.642" v="763"/>
          <ac:spMkLst>
            <pc:docMk/>
            <pc:sldMk cId="0" sldId="275"/>
            <ac:spMk id="17" creationId="{50D1B664-DEFA-5954-E385-89F1EDD5EDAB}"/>
          </ac:spMkLst>
        </pc:spChg>
        <pc:spChg chg="mod">
          <ac:chgData name="Nguyen Xuan Thuong" userId="e53b596c66b200a1" providerId="LiveId" clId="{D62643CD-8495-4DCE-9A2D-F71D7C4C9A59}" dt="2023-07-23T04:31:49.642" v="763"/>
          <ac:spMkLst>
            <pc:docMk/>
            <pc:sldMk cId="0" sldId="275"/>
            <ac:spMk id="18" creationId="{EDBB6169-08AF-75FA-AE35-AF86A4D9DF20}"/>
          </ac:spMkLst>
        </pc:spChg>
        <pc:spChg chg="mod">
          <ac:chgData name="Nguyen Xuan Thuong" userId="e53b596c66b200a1" providerId="LiveId" clId="{D62643CD-8495-4DCE-9A2D-F71D7C4C9A59}" dt="2023-07-23T04:31:49.642" v="763"/>
          <ac:spMkLst>
            <pc:docMk/>
            <pc:sldMk cId="0" sldId="275"/>
            <ac:spMk id="19" creationId="{59FD48D1-2A95-395C-942A-8B70098A02E3}"/>
          </ac:spMkLst>
        </pc:spChg>
        <pc:spChg chg="del mod">
          <ac:chgData name="Nguyen Xuan Thuong" userId="e53b596c66b200a1" providerId="LiveId" clId="{D62643CD-8495-4DCE-9A2D-F71D7C4C9A59}" dt="2023-07-23T04:09:45.826" v="668" actId="21"/>
          <ac:spMkLst>
            <pc:docMk/>
            <pc:sldMk cId="0" sldId="275"/>
            <ac:spMk id="14339" creationId="{9874C295-7216-4DD5-8225-AAA004DF944E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14341" creationId="{15E67F2F-451F-4549-AD02-03D12A47AAAF}"/>
          </ac:spMkLst>
        </pc:spChg>
        <pc:spChg chg="del">
          <ac:chgData name="Nguyen Xuan Thuong" userId="e53b596c66b200a1" providerId="LiveId" clId="{D62643CD-8495-4DCE-9A2D-F71D7C4C9A59}" dt="2023-07-23T03:54:31.489" v="592" actId="478"/>
          <ac:spMkLst>
            <pc:docMk/>
            <pc:sldMk cId="0" sldId="275"/>
            <ac:spMk id="14342" creationId="{50F00DFF-2337-41EA-AF53-62308568EDEA}"/>
          </ac:spMkLst>
        </pc:spChg>
        <pc:grpChg chg="add del mod">
          <ac:chgData name="Nguyen Xuan Thuong" userId="e53b596c66b200a1" providerId="LiveId" clId="{D62643CD-8495-4DCE-9A2D-F71D7C4C9A59}" dt="2023-07-23T03:59:41.279" v="658" actId="478"/>
          <ac:grpSpMkLst>
            <pc:docMk/>
            <pc:sldMk cId="0" sldId="275"/>
            <ac:grpSpMk id="2" creationId="{9585ED7B-5229-078F-7165-6FAC98EE14AD}"/>
          </ac:grpSpMkLst>
        </pc:grpChg>
        <pc:grpChg chg="add mod">
          <ac:chgData name="Nguyen Xuan Thuong" userId="e53b596c66b200a1" providerId="LiveId" clId="{D62643CD-8495-4DCE-9A2D-F71D7C4C9A59}" dt="2023-07-23T04:31:49.642" v="763"/>
          <ac:grpSpMkLst>
            <pc:docMk/>
            <pc:sldMk cId="0" sldId="275"/>
            <ac:grpSpMk id="13" creationId="{67279B67-BBD5-EAB7-5700-C0C2A4BD0A23}"/>
          </ac:grpSpMkLst>
        </pc:grpChg>
        <pc:picChg chg="del">
          <ac:chgData name="Nguyen Xuan Thuong" userId="e53b596c66b200a1" providerId="LiveId" clId="{D62643CD-8495-4DCE-9A2D-F71D7C4C9A59}" dt="2023-07-23T03:54:31.489" v="592" actId="478"/>
          <ac:picMkLst>
            <pc:docMk/>
            <pc:sldMk cId="0" sldId="275"/>
            <ac:picMk id="4" creationId="{65ED5D2E-3C42-7DE4-15CF-422CED931C8D}"/>
          </ac:picMkLst>
        </pc:picChg>
      </pc:sldChg>
      <pc:sldChg chg="addSp delSp modSp del mod setBg modAnim">
        <pc:chgData name="Nguyen Xuan Thuong" userId="e53b596c66b200a1" providerId="LiveId" clId="{D62643CD-8495-4DCE-9A2D-F71D7C4C9A59}" dt="2023-07-23T04:38:20.354" v="779" actId="2696"/>
        <pc:sldMkLst>
          <pc:docMk/>
          <pc:sldMk cId="0" sldId="276"/>
        </pc:sldMkLst>
        <pc:spChg chg="mod">
          <ac:chgData name="Nguyen Xuan Thuong" userId="e53b596c66b200a1" providerId="LiveId" clId="{D62643CD-8495-4DCE-9A2D-F71D7C4C9A59}" dt="2023-07-23T04:31:52.173" v="764"/>
          <ac:spMkLst>
            <pc:docMk/>
            <pc:sldMk cId="0" sldId="276"/>
            <ac:spMk id="3" creationId="{6BCAAFDC-C72D-16F1-B430-B0DE7896BC59}"/>
          </ac:spMkLst>
        </pc:spChg>
        <pc:spChg chg="mod">
          <ac:chgData name="Nguyen Xuan Thuong" userId="e53b596c66b200a1" providerId="LiveId" clId="{D62643CD-8495-4DCE-9A2D-F71D7C4C9A59}" dt="2023-07-23T04:31:52.173" v="764"/>
          <ac:spMkLst>
            <pc:docMk/>
            <pc:sldMk cId="0" sldId="276"/>
            <ac:spMk id="4" creationId="{0D452DDF-5740-4694-EC2F-9992DDD5E7A6}"/>
          </ac:spMkLst>
        </pc:spChg>
        <pc:spChg chg="mod">
          <ac:chgData name="Nguyen Xuan Thuong" userId="e53b596c66b200a1" providerId="LiveId" clId="{D62643CD-8495-4DCE-9A2D-F71D7C4C9A59}" dt="2023-07-23T04:31:52.173" v="764"/>
          <ac:spMkLst>
            <pc:docMk/>
            <pc:sldMk cId="0" sldId="276"/>
            <ac:spMk id="5" creationId="{6859CC1E-AED4-EC84-EED7-71E695D39443}"/>
          </ac:spMkLst>
        </pc:spChg>
        <pc:spChg chg="del">
          <ac:chgData name="Nguyen Xuan Thuong" userId="e53b596c66b200a1" providerId="LiveId" clId="{D62643CD-8495-4DCE-9A2D-F71D7C4C9A59}" dt="2023-07-23T04:11:36.486" v="674" actId="478"/>
          <ac:spMkLst>
            <pc:docMk/>
            <pc:sldMk cId="0" sldId="276"/>
            <ac:spMk id="6" creationId="{C8EEF22E-755C-3B10-9CFF-7F42F93C2991}"/>
          </ac:spMkLst>
        </pc:spChg>
        <pc:spChg chg="mod">
          <ac:chgData name="Nguyen Xuan Thuong" userId="e53b596c66b200a1" providerId="LiveId" clId="{D62643CD-8495-4DCE-9A2D-F71D7C4C9A59}" dt="2023-07-23T04:31:52.173" v="764"/>
          <ac:spMkLst>
            <pc:docMk/>
            <pc:sldMk cId="0" sldId="276"/>
            <ac:spMk id="7" creationId="{A73D9A6A-01D7-2181-FF1D-F6F9B937AD72}"/>
          </ac:spMkLst>
        </pc:spChg>
        <pc:spChg chg="mod">
          <ac:chgData name="Nguyen Xuan Thuong" userId="e53b596c66b200a1" providerId="LiveId" clId="{D62643CD-8495-4DCE-9A2D-F71D7C4C9A59}" dt="2023-07-23T04:31:52.173" v="764"/>
          <ac:spMkLst>
            <pc:docMk/>
            <pc:sldMk cId="0" sldId="276"/>
            <ac:spMk id="8" creationId="{4C628DB0-1300-DE97-7416-DB80416F006C}"/>
          </ac:spMkLst>
        </pc:spChg>
        <pc:spChg chg="del mod">
          <ac:chgData name="Nguyen Xuan Thuong" userId="e53b596c66b200a1" providerId="LiveId" clId="{D62643CD-8495-4DCE-9A2D-F71D7C4C9A59}" dt="2023-07-23T04:37:25.701" v="771" actId="21"/>
          <ac:spMkLst>
            <pc:docMk/>
            <pc:sldMk cId="0" sldId="276"/>
            <ac:spMk id="18" creationId="{E2C07D04-3AD4-098D-6810-C7C774B783E1}"/>
          </ac:spMkLst>
        </pc:spChg>
        <pc:spChg chg="del">
          <ac:chgData name="Nguyen Xuan Thuong" userId="e53b596c66b200a1" providerId="LiveId" clId="{D62643CD-8495-4DCE-9A2D-F71D7C4C9A59}" dt="2023-07-23T04:11:42.726" v="675" actId="478"/>
          <ac:spMkLst>
            <pc:docMk/>
            <pc:sldMk cId="0" sldId="276"/>
            <ac:spMk id="19" creationId="{2E93DE7F-88D4-018B-E0B6-D6355F398219}"/>
          </ac:spMkLst>
        </pc:spChg>
        <pc:spChg chg="del">
          <ac:chgData name="Nguyen Xuan Thuong" userId="e53b596c66b200a1" providerId="LiveId" clId="{D62643CD-8495-4DCE-9A2D-F71D7C4C9A59}" dt="2023-07-23T04:11:42.726" v="675" actId="478"/>
          <ac:spMkLst>
            <pc:docMk/>
            <pc:sldMk cId="0" sldId="276"/>
            <ac:spMk id="20" creationId="{A989CC64-487F-550F-7111-9A9E4D2D6CD9}"/>
          </ac:spMkLst>
        </pc:spChg>
        <pc:grpChg chg="add mod">
          <ac:chgData name="Nguyen Xuan Thuong" userId="e53b596c66b200a1" providerId="LiveId" clId="{D62643CD-8495-4DCE-9A2D-F71D7C4C9A59}" dt="2023-07-23T04:31:52.173" v="764"/>
          <ac:grpSpMkLst>
            <pc:docMk/>
            <pc:sldMk cId="0" sldId="276"/>
            <ac:grpSpMk id="2" creationId="{DCD97914-B0A1-CD4A-028D-FD05908ABE5C}"/>
          </ac:grpSpMkLst>
        </pc:grpChg>
      </pc:sldChg>
      <pc:sldChg chg="addSp delSp modSp del mod setBg modAnim">
        <pc:chgData name="Nguyen Xuan Thuong" userId="e53b596c66b200a1" providerId="LiveId" clId="{D62643CD-8495-4DCE-9A2D-F71D7C4C9A59}" dt="2023-07-23T04:38:20.354" v="779" actId="2696"/>
        <pc:sldMkLst>
          <pc:docMk/>
          <pc:sldMk cId="0" sldId="278"/>
        </pc:sldMkLst>
        <pc:spChg chg="mod">
          <ac:chgData name="Nguyen Xuan Thuong" userId="e53b596c66b200a1" providerId="LiveId" clId="{D62643CD-8495-4DCE-9A2D-F71D7C4C9A59}" dt="2023-07-23T04:31:57.161" v="766"/>
          <ac:spMkLst>
            <pc:docMk/>
            <pc:sldMk cId="0" sldId="278"/>
            <ac:spMk id="3" creationId="{08EFF38E-69E2-9288-2E57-B2C20E3750FE}"/>
          </ac:spMkLst>
        </pc:spChg>
        <pc:spChg chg="mod">
          <ac:chgData name="Nguyen Xuan Thuong" userId="e53b596c66b200a1" providerId="LiveId" clId="{D62643CD-8495-4DCE-9A2D-F71D7C4C9A59}" dt="2023-07-23T04:31:57.161" v="766"/>
          <ac:spMkLst>
            <pc:docMk/>
            <pc:sldMk cId="0" sldId="278"/>
            <ac:spMk id="4" creationId="{55791F5F-BD9F-D137-26A8-3E5AF1D0A06E}"/>
          </ac:spMkLst>
        </pc:spChg>
        <pc:spChg chg="mod">
          <ac:chgData name="Nguyen Xuan Thuong" userId="e53b596c66b200a1" providerId="LiveId" clId="{D62643CD-8495-4DCE-9A2D-F71D7C4C9A59}" dt="2023-07-23T04:31:57.161" v="766"/>
          <ac:spMkLst>
            <pc:docMk/>
            <pc:sldMk cId="0" sldId="278"/>
            <ac:spMk id="5" creationId="{CBF39111-FCFE-6F28-D7D8-A048E73C93AD}"/>
          </ac:spMkLst>
        </pc:spChg>
        <pc:spChg chg="mod">
          <ac:chgData name="Nguyen Xuan Thuong" userId="e53b596c66b200a1" providerId="LiveId" clId="{D62643CD-8495-4DCE-9A2D-F71D7C4C9A59}" dt="2023-07-23T04:31:57.161" v="766"/>
          <ac:spMkLst>
            <pc:docMk/>
            <pc:sldMk cId="0" sldId="278"/>
            <ac:spMk id="6" creationId="{67A372AA-CED6-3B99-B385-CE388CA23306}"/>
          </ac:spMkLst>
        </pc:spChg>
        <pc:spChg chg="mod">
          <ac:chgData name="Nguyen Xuan Thuong" userId="e53b596c66b200a1" providerId="LiveId" clId="{D62643CD-8495-4DCE-9A2D-F71D7C4C9A59}" dt="2023-07-23T04:31:57.161" v="766"/>
          <ac:spMkLst>
            <pc:docMk/>
            <pc:sldMk cId="0" sldId="278"/>
            <ac:spMk id="7" creationId="{B707457C-E72D-A4B5-8161-0ACC8AADC1D3}"/>
          </ac:spMkLst>
        </pc:spChg>
        <pc:spChg chg="del">
          <ac:chgData name="Nguyen Xuan Thuong" userId="e53b596c66b200a1" providerId="LiveId" clId="{D62643CD-8495-4DCE-9A2D-F71D7C4C9A59}" dt="2023-07-23T04:14:54.006" v="689" actId="478"/>
          <ac:spMkLst>
            <pc:docMk/>
            <pc:sldMk cId="0" sldId="278"/>
            <ac:spMk id="14" creationId="{02271B7A-1F8E-7826-54CE-E41A570B36CF}"/>
          </ac:spMkLst>
        </pc:spChg>
        <pc:spChg chg="del">
          <ac:chgData name="Nguyen Xuan Thuong" userId="e53b596c66b200a1" providerId="LiveId" clId="{D62643CD-8495-4DCE-9A2D-F71D7C4C9A59}" dt="2023-07-23T04:14:32.672" v="685" actId="478"/>
          <ac:spMkLst>
            <pc:docMk/>
            <pc:sldMk cId="0" sldId="278"/>
            <ac:spMk id="17410" creationId="{38C17E51-BF70-4DE7-B5BD-131D1C73B450}"/>
          </ac:spMkLst>
        </pc:spChg>
        <pc:spChg chg="del mod">
          <ac:chgData name="Nguyen Xuan Thuong" userId="e53b596c66b200a1" providerId="LiveId" clId="{D62643CD-8495-4DCE-9A2D-F71D7C4C9A59}" dt="2023-07-23T04:14:36.397" v="686" actId="478"/>
          <ac:spMkLst>
            <pc:docMk/>
            <pc:sldMk cId="0" sldId="278"/>
            <ac:spMk id="17411" creationId="{B66244A3-677A-4AD0-AB32-2DF94F86147A}"/>
          </ac:spMkLst>
        </pc:spChg>
        <pc:spChg chg="del mod">
          <ac:chgData name="Nguyen Xuan Thuong" userId="e53b596c66b200a1" providerId="LiveId" clId="{D62643CD-8495-4DCE-9A2D-F71D7C4C9A59}" dt="2023-07-23T04:38:02.882" v="777" actId="21"/>
          <ac:spMkLst>
            <pc:docMk/>
            <pc:sldMk cId="0" sldId="278"/>
            <ac:spMk id="17413" creationId="{E579D0C6-B946-44F4-B08F-AC4B58D8887B}"/>
          </ac:spMkLst>
        </pc:spChg>
        <pc:spChg chg="del">
          <ac:chgData name="Nguyen Xuan Thuong" userId="e53b596c66b200a1" providerId="LiveId" clId="{D62643CD-8495-4DCE-9A2D-F71D7C4C9A59}" dt="2023-07-23T04:14:54.006" v="689" actId="478"/>
          <ac:spMkLst>
            <pc:docMk/>
            <pc:sldMk cId="0" sldId="278"/>
            <ac:spMk id="17414" creationId="{A2282FA2-E21A-408A-A220-06C8919FF9C4}"/>
          </ac:spMkLst>
        </pc:spChg>
        <pc:spChg chg="del">
          <ac:chgData name="Nguyen Xuan Thuong" userId="e53b596c66b200a1" providerId="LiveId" clId="{D62643CD-8495-4DCE-9A2D-F71D7C4C9A59}" dt="2023-07-23T04:14:54.006" v="689" actId="478"/>
          <ac:spMkLst>
            <pc:docMk/>
            <pc:sldMk cId="0" sldId="278"/>
            <ac:spMk id="17415" creationId="{E906C7B0-9BF5-4A6C-BF61-9E4F7BE30C3D}"/>
          </ac:spMkLst>
        </pc:spChg>
        <pc:spChg chg="del">
          <ac:chgData name="Nguyen Xuan Thuong" userId="e53b596c66b200a1" providerId="LiveId" clId="{D62643CD-8495-4DCE-9A2D-F71D7C4C9A59}" dt="2023-07-23T04:14:54.006" v="689" actId="478"/>
          <ac:spMkLst>
            <pc:docMk/>
            <pc:sldMk cId="0" sldId="278"/>
            <ac:spMk id="17416" creationId="{B9163547-6358-462B-8B82-45CC3BC36654}"/>
          </ac:spMkLst>
        </pc:spChg>
        <pc:spChg chg="del">
          <ac:chgData name="Nguyen Xuan Thuong" userId="e53b596c66b200a1" providerId="LiveId" clId="{D62643CD-8495-4DCE-9A2D-F71D7C4C9A59}" dt="2023-07-23T04:14:54.006" v="689" actId="478"/>
          <ac:spMkLst>
            <pc:docMk/>
            <pc:sldMk cId="0" sldId="278"/>
            <ac:spMk id="31762" creationId="{A70E7A58-5BA2-449B-BE6D-C7C85869164A}"/>
          </ac:spMkLst>
        </pc:spChg>
        <pc:grpChg chg="add mod">
          <ac:chgData name="Nguyen Xuan Thuong" userId="e53b596c66b200a1" providerId="LiveId" clId="{D62643CD-8495-4DCE-9A2D-F71D7C4C9A59}" dt="2023-07-23T04:31:57.161" v="766"/>
          <ac:grpSpMkLst>
            <pc:docMk/>
            <pc:sldMk cId="0" sldId="278"/>
            <ac:grpSpMk id="2" creationId="{71C9B8EA-E62F-056C-30E0-9742B1EBC622}"/>
          </ac:grpSpMkLst>
        </pc:grpChg>
      </pc:sldChg>
      <pc:sldChg chg="addSp delSp modSp mod">
        <pc:chgData name="Nguyen Xuan Thuong" userId="e53b596c66b200a1" providerId="LiveId" clId="{D62643CD-8495-4DCE-9A2D-F71D7C4C9A59}" dt="2023-07-23T04:38:46.128" v="783" actId="478"/>
        <pc:sldMkLst>
          <pc:docMk/>
          <pc:sldMk cId="2845091138" sldId="281"/>
        </pc:sldMkLst>
        <pc:spChg chg="mod">
          <ac:chgData name="Nguyen Xuan Thuong" userId="e53b596c66b200a1" providerId="LiveId" clId="{D62643CD-8495-4DCE-9A2D-F71D7C4C9A59}" dt="2023-07-12T08:49:12.181" v="358"/>
          <ac:spMkLst>
            <pc:docMk/>
            <pc:sldMk cId="2845091138" sldId="281"/>
            <ac:spMk id="8" creationId="{94368916-C418-5AA4-BC0D-6E3D8A1DA61A}"/>
          </ac:spMkLst>
        </pc:spChg>
        <pc:spChg chg="mod">
          <ac:chgData name="Nguyen Xuan Thuong" userId="e53b596c66b200a1" providerId="LiveId" clId="{D62643CD-8495-4DCE-9A2D-F71D7C4C9A59}" dt="2023-07-12T08:49:12.181" v="358"/>
          <ac:spMkLst>
            <pc:docMk/>
            <pc:sldMk cId="2845091138" sldId="281"/>
            <ac:spMk id="9" creationId="{FB5CEDED-FD7D-5767-B87C-B9F58C27C776}"/>
          </ac:spMkLst>
        </pc:spChg>
        <pc:spChg chg="mod">
          <ac:chgData name="Nguyen Xuan Thuong" userId="e53b596c66b200a1" providerId="LiveId" clId="{D62643CD-8495-4DCE-9A2D-F71D7C4C9A59}" dt="2023-07-12T08:49:12.181" v="358"/>
          <ac:spMkLst>
            <pc:docMk/>
            <pc:sldMk cId="2845091138" sldId="281"/>
            <ac:spMk id="12" creationId="{F0A2F23B-E899-569E-6DC5-E30B1155B048}"/>
          </ac:spMkLst>
        </pc:spChg>
        <pc:spChg chg="mod">
          <ac:chgData name="Nguyen Xuan Thuong" userId="e53b596c66b200a1" providerId="LiveId" clId="{D62643CD-8495-4DCE-9A2D-F71D7C4C9A59}" dt="2023-07-12T08:49:12.181" v="358"/>
          <ac:spMkLst>
            <pc:docMk/>
            <pc:sldMk cId="2845091138" sldId="281"/>
            <ac:spMk id="14" creationId="{AD09FB47-E9BA-EA5B-D5F6-44938A97E24E}"/>
          </ac:spMkLst>
        </pc:spChg>
        <pc:spChg chg="mod">
          <ac:chgData name="Nguyen Xuan Thuong" userId="e53b596c66b200a1" providerId="LiveId" clId="{D62643CD-8495-4DCE-9A2D-F71D7C4C9A59}" dt="2023-07-12T08:49:12.181" v="358"/>
          <ac:spMkLst>
            <pc:docMk/>
            <pc:sldMk cId="2845091138" sldId="281"/>
            <ac:spMk id="15" creationId="{6F4678BA-58E7-FB8B-9043-06B0091310BC}"/>
          </ac:spMkLst>
        </pc:spChg>
        <pc:spChg chg="add mod">
          <ac:chgData name="Nguyen Xuan Thuong" userId="e53b596c66b200a1" providerId="LiveId" clId="{D62643CD-8495-4DCE-9A2D-F71D7C4C9A59}" dt="2023-07-23T04:38:08.385" v="778"/>
          <ac:spMkLst>
            <pc:docMk/>
            <pc:sldMk cId="2845091138" sldId="281"/>
            <ac:spMk id="16" creationId="{1D202A48-BB1A-9EA0-B2A3-F55903A02C28}"/>
          </ac:spMkLst>
        </pc:spChg>
        <pc:spChg chg="del">
          <ac:chgData name="Nguyen Xuan Thuong" userId="e53b596c66b200a1" providerId="LiveId" clId="{D62643CD-8495-4DCE-9A2D-F71D7C4C9A59}" dt="2023-07-23T04:38:46.128" v="783" actId="478"/>
          <ac:spMkLst>
            <pc:docMk/>
            <pc:sldMk cId="2845091138" sldId="281"/>
            <ac:spMk id="22" creationId="{C267905A-5514-240A-79F1-997EF6D9DECB}"/>
          </ac:spMkLst>
        </pc:spChg>
        <pc:grpChg chg="add mod">
          <ac:chgData name="Nguyen Xuan Thuong" userId="e53b596c66b200a1" providerId="LiveId" clId="{D62643CD-8495-4DCE-9A2D-F71D7C4C9A59}" dt="2023-07-12T08:49:12.181" v="358"/>
          <ac:grpSpMkLst>
            <pc:docMk/>
            <pc:sldMk cId="2845091138" sldId="281"/>
            <ac:grpSpMk id="4" creationId="{F87FA0C9-3B83-6789-9999-C65F80040F55}"/>
          </ac:grpSpMkLst>
        </pc:grpChg>
        <pc:picChg chg="mod">
          <ac:chgData name="Nguyen Xuan Thuong" userId="e53b596c66b200a1" providerId="LiveId" clId="{D62643CD-8495-4DCE-9A2D-F71D7C4C9A59}" dt="2023-07-12T08:49:02.615" v="357" actId="1076"/>
          <ac:picMkLst>
            <pc:docMk/>
            <pc:sldMk cId="2845091138" sldId="281"/>
            <ac:picMk id="17" creationId="{00000000-0000-0000-0000-000000000000}"/>
          </ac:picMkLst>
        </pc:picChg>
      </pc:sldChg>
      <pc:sldChg chg="addSp delSp modSp del mod setBg modAnim">
        <pc:chgData name="Nguyen Xuan Thuong" userId="e53b596c66b200a1" providerId="LiveId" clId="{D62643CD-8495-4DCE-9A2D-F71D7C4C9A59}" dt="2023-07-23T04:38:20.354" v="779" actId="2696"/>
        <pc:sldMkLst>
          <pc:docMk/>
          <pc:sldMk cId="0" sldId="294"/>
        </pc:sldMkLst>
        <pc:spChg chg="mod">
          <ac:chgData name="Nguyen Xuan Thuong" userId="e53b596c66b200a1" providerId="LiveId" clId="{D62643CD-8495-4DCE-9A2D-F71D7C4C9A59}" dt="2023-07-23T04:31:54.554" v="765"/>
          <ac:spMkLst>
            <pc:docMk/>
            <pc:sldMk cId="0" sldId="294"/>
            <ac:spMk id="3" creationId="{50BD0D18-2D18-0275-4691-DDC9AA5EF45A}"/>
          </ac:spMkLst>
        </pc:spChg>
        <pc:spChg chg="mod">
          <ac:chgData name="Nguyen Xuan Thuong" userId="e53b596c66b200a1" providerId="LiveId" clId="{D62643CD-8495-4DCE-9A2D-F71D7C4C9A59}" dt="2023-07-23T04:31:54.554" v="765"/>
          <ac:spMkLst>
            <pc:docMk/>
            <pc:sldMk cId="0" sldId="294"/>
            <ac:spMk id="4" creationId="{F02DE43C-B722-2D8D-208C-1D7E349DFB76}"/>
          </ac:spMkLst>
        </pc:spChg>
        <pc:spChg chg="mod">
          <ac:chgData name="Nguyen Xuan Thuong" userId="e53b596c66b200a1" providerId="LiveId" clId="{D62643CD-8495-4DCE-9A2D-F71D7C4C9A59}" dt="2023-07-23T04:31:54.554" v="765"/>
          <ac:spMkLst>
            <pc:docMk/>
            <pc:sldMk cId="0" sldId="294"/>
            <ac:spMk id="5" creationId="{3833C07F-9B1F-FD20-31B3-D4864FC352A4}"/>
          </ac:spMkLst>
        </pc:spChg>
        <pc:spChg chg="mod">
          <ac:chgData name="Nguyen Xuan Thuong" userId="e53b596c66b200a1" providerId="LiveId" clId="{D62643CD-8495-4DCE-9A2D-F71D7C4C9A59}" dt="2023-07-23T04:31:54.554" v="765"/>
          <ac:spMkLst>
            <pc:docMk/>
            <pc:sldMk cId="0" sldId="294"/>
            <ac:spMk id="6" creationId="{8B0BB433-C2AB-FCE5-1963-B20AA43F3EDB}"/>
          </ac:spMkLst>
        </pc:spChg>
        <pc:spChg chg="mod">
          <ac:chgData name="Nguyen Xuan Thuong" userId="e53b596c66b200a1" providerId="LiveId" clId="{D62643CD-8495-4DCE-9A2D-F71D7C4C9A59}" dt="2023-07-23T04:31:54.554" v="765"/>
          <ac:spMkLst>
            <pc:docMk/>
            <pc:sldMk cId="0" sldId="294"/>
            <ac:spMk id="7" creationId="{34E505C9-91F8-40B9-BA35-0BB2B28506DE}"/>
          </ac:spMkLst>
        </pc:spChg>
        <pc:spChg chg="del">
          <ac:chgData name="Nguyen Xuan Thuong" userId="e53b596c66b200a1" providerId="LiveId" clId="{D62643CD-8495-4DCE-9A2D-F71D7C4C9A59}" dt="2023-07-23T04:13:51.465" v="683" actId="478"/>
          <ac:spMkLst>
            <pc:docMk/>
            <pc:sldMk cId="0" sldId="294"/>
            <ac:spMk id="9" creationId="{F591DB42-6C6C-52AE-99CA-1CAB5D526A53}"/>
          </ac:spMkLst>
        </pc:spChg>
        <pc:spChg chg="del">
          <ac:chgData name="Nguyen Xuan Thuong" userId="e53b596c66b200a1" providerId="LiveId" clId="{D62643CD-8495-4DCE-9A2D-F71D7C4C9A59}" dt="2023-07-23T04:13:51.465" v="683" actId="478"/>
          <ac:spMkLst>
            <pc:docMk/>
            <pc:sldMk cId="0" sldId="294"/>
            <ac:spMk id="10" creationId="{16432384-8E84-8A10-023B-0CBE096953E4}"/>
          </ac:spMkLst>
        </pc:spChg>
        <pc:spChg chg="del mod">
          <ac:chgData name="Nguyen Xuan Thuong" userId="e53b596c66b200a1" providerId="LiveId" clId="{D62643CD-8495-4DCE-9A2D-F71D7C4C9A59}" dt="2023-07-23T04:37:50.958" v="775" actId="21"/>
          <ac:spMkLst>
            <pc:docMk/>
            <pc:sldMk cId="0" sldId="294"/>
            <ac:spMk id="16387" creationId="{0D42FB50-AE0B-47CF-9F0A-7C5DF61BC049}"/>
          </ac:spMkLst>
        </pc:spChg>
        <pc:grpChg chg="add mod">
          <ac:chgData name="Nguyen Xuan Thuong" userId="e53b596c66b200a1" providerId="LiveId" clId="{D62643CD-8495-4DCE-9A2D-F71D7C4C9A59}" dt="2023-07-23T04:31:54.554" v="765"/>
          <ac:grpSpMkLst>
            <pc:docMk/>
            <pc:sldMk cId="0" sldId="294"/>
            <ac:grpSpMk id="2" creationId="{2D27CD0F-0750-C8CF-D38B-07B3FCDE6487}"/>
          </ac:grpSpMkLst>
        </pc:grpChg>
        <pc:picChg chg="del">
          <ac:chgData name="Nguyen Xuan Thuong" userId="e53b596c66b200a1" providerId="LiveId" clId="{D62643CD-8495-4DCE-9A2D-F71D7C4C9A59}" dt="2023-07-23T04:13:51.465" v="683" actId="478"/>
          <ac:picMkLst>
            <pc:docMk/>
            <pc:sldMk cId="0" sldId="294"/>
            <ac:picMk id="8" creationId="{A6691D1B-C94E-F685-04D5-039B3EDBDFF0}"/>
          </ac:picMkLst>
        </pc:picChg>
      </pc:sldChg>
      <pc:sldChg chg="addSp delSp modSp del mod setBg modAnim">
        <pc:chgData name="Nguyen Xuan Thuong" userId="e53b596c66b200a1" providerId="LiveId" clId="{D62643CD-8495-4DCE-9A2D-F71D7C4C9A59}" dt="2023-07-23T04:38:20.354" v="779" actId="2696"/>
        <pc:sldMkLst>
          <pc:docMk/>
          <pc:sldMk cId="0" sldId="295"/>
        </pc:sldMkLst>
        <pc:spChg chg="mod">
          <ac:chgData name="Nguyen Xuan Thuong" userId="e53b596c66b200a1" providerId="LiveId" clId="{D62643CD-8495-4DCE-9A2D-F71D7C4C9A59}" dt="2023-07-23T04:32:01.605" v="767"/>
          <ac:spMkLst>
            <pc:docMk/>
            <pc:sldMk cId="0" sldId="295"/>
            <ac:spMk id="3" creationId="{230A46CD-EB30-879B-2AEC-B362B46804CE}"/>
          </ac:spMkLst>
        </pc:spChg>
        <pc:spChg chg="mod">
          <ac:chgData name="Nguyen Xuan Thuong" userId="e53b596c66b200a1" providerId="LiveId" clId="{D62643CD-8495-4DCE-9A2D-F71D7C4C9A59}" dt="2023-07-23T04:32:01.605" v="767"/>
          <ac:spMkLst>
            <pc:docMk/>
            <pc:sldMk cId="0" sldId="295"/>
            <ac:spMk id="4" creationId="{65712DAD-93F7-CAB6-53E8-A1976105725F}"/>
          </ac:spMkLst>
        </pc:spChg>
        <pc:spChg chg="mod">
          <ac:chgData name="Nguyen Xuan Thuong" userId="e53b596c66b200a1" providerId="LiveId" clId="{D62643CD-8495-4DCE-9A2D-F71D7C4C9A59}" dt="2023-07-23T04:32:01.605" v="767"/>
          <ac:spMkLst>
            <pc:docMk/>
            <pc:sldMk cId="0" sldId="295"/>
            <ac:spMk id="5" creationId="{7498FB15-D026-1485-474D-28BA6D0CC9E2}"/>
          </ac:spMkLst>
        </pc:spChg>
        <pc:spChg chg="mod">
          <ac:chgData name="Nguyen Xuan Thuong" userId="e53b596c66b200a1" providerId="LiveId" clId="{D62643CD-8495-4DCE-9A2D-F71D7C4C9A59}" dt="2023-07-23T04:32:01.605" v="767"/>
          <ac:spMkLst>
            <pc:docMk/>
            <pc:sldMk cId="0" sldId="295"/>
            <ac:spMk id="6" creationId="{850BBB69-5D36-BAC3-1159-7DDDEDE4AA30}"/>
          </ac:spMkLst>
        </pc:spChg>
        <pc:spChg chg="mod">
          <ac:chgData name="Nguyen Xuan Thuong" userId="e53b596c66b200a1" providerId="LiveId" clId="{D62643CD-8495-4DCE-9A2D-F71D7C4C9A59}" dt="2023-07-23T04:32:01.605" v="767"/>
          <ac:spMkLst>
            <pc:docMk/>
            <pc:sldMk cId="0" sldId="295"/>
            <ac:spMk id="7" creationId="{69E8FC60-ADC5-42BB-6E0D-F89B1F4074C8}"/>
          </ac:spMkLst>
        </pc:spChg>
        <pc:spChg chg="del">
          <ac:chgData name="Nguyen Xuan Thuong" userId="e53b596c66b200a1" providerId="LiveId" clId="{D62643CD-8495-4DCE-9A2D-F71D7C4C9A59}" dt="2023-07-23T04:15:04.933" v="691" actId="478"/>
          <ac:spMkLst>
            <pc:docMk/>
            <pc:sldMk cId="0" sldId="295"/>
            <ac:spMk id="10" creationId="{513A4855-7361-BD4B-A98B-8E3B809C78B1}"/>
          </ac:spMkLst>
        </pc:spChg>
        <pc:spChg chg="del">
          <ac:chgData name="Nguyen Xuan Thuong" userId="e53b596c66b200a1" providerId="LiveId" clId="{D62643CD-8495-4DCE-9A2D-F71D7C4C9A59}" dt="2023-07-23T04:15:04.933" v="691" actId="478"/>
          <ac:spMkLst>
            <pc:docMk/>
            <pc:sldMk cId="0" sldId="295"/>
            <ac:spMk id="11" creationId="{7B965A5B-6264-BBCC-7B64-B123DFF6BA58}"/>
          </ac:spMkLst>
        </pc:spChg>
        <pc:spChg chg="del mod">
          <ac:chgData name="Nguyen Xuan Thuong" userId="e53b596c66b200a1" providerId="LiveId" clId="{D62643CD-8495-4DCE-9A2D-F71D7C4C9A59}" dt="2023-07-23T04:37:36.445" v="773" actId="21"/>
          <ac:spMkLst>
            <pc:docMk/>
            <pc:sldMk cId="0" sldId="295"/>
            <ac:spMk id="18434" creationId="{7A4607DF-017E-48C7-8296-E4EE9B587913}"/>
          </ac:spMkLst>
        </pc:spChg>
        <pc:spChg chg="del">
          <ac:chgData name="Nguyen Xuan Thuong" userId="e53b596c66b200a1" providerId="LiveId" clId="{D62643CD-8495-4DCE-9A2D-F71D7C4C9A59}" dt="2023-07-23T04:15:04.933" v="691" actId="478"/>
          <ac:spMkLst>
            <pc:docMk/>
            <pc:sldMk cId="0" sldId="295"/>
            <ac:spMk id="18435" creationId="{D9ABA9CB-14F1-47B3-A047-07020B3BD7B2}"/>
          </ac:spMkLst>
        </pc:spChg>
        <pc:spChg chg="del mod">
          <ac:chgData name="Nguyen Xuan Thuong" userId="e53b596c66b200a1" providerId="LiveId" clId="{D62643CD-8495-4DCE-9A2D-F71D7C4C9A59}" dt="2023-07-23T04:15:00.546" v="690" actId="478"/>
          <ac:spMkLst>
            <pc:docMk/>
            <pc:sldMk cId="0" sldId="295"/>
            <ac:spMk id="18437" creationId="{F3876658-3294-427D-A50B-3F587C385146}"/>
          </ac:spMkLst>
        </pc:spChg>
        <pc:grpChg chg="add mod">
          <ac:chgData name="Nguyen Xuan Thuong" userId="e53b596c66b200a1" providerId="LiveId" clId="{D62643CD-8495-4DCE-9A2D-F71D7C4C9A59}" dt="2023-07-23T04:32:01.605" v="767"/>
          <ac:grpSpMkLst>
            <pc:docMk/>
            <pc:sldMk cId="0" sldId="295"/>
            <ac:grpSpMk id="2" creationId="{A3959DA5-6F83-C548-39CF-47C961C8E36C}"/>
          </ac:grpSpMkLst>
        </pc:grpChg>
      </pc:sldChg>
      <pc:sldChg chg="addSp delSp modSp mod delAnim modAnim modNotesTx">
        <pc:chgData name="Nguyen Xuan Thuong" userId="e53b596c66b200a1" providerId="LiveId" clId="{D62643CD-8495-4DCE-9A2D-F71D7C4C9A59}" dt="2023-07-24T04:09:14.956" v="1009"/>
        <pc:sldMkLst>
          <pc:docMk/>
          <pc:sldMk cId="3912647381" sldId="303"/>
        </pc:sldMkLst>
        <pc:spChg chg="mod">
          <ac:chgData name="Nguyen Xuan Thuong" userId="e53b596c66b200a1" providerId="LiveId" clId="{D62643CD-8495-4DCE-9A2D-F71D7C4C9A59}" dt="2023-07-12T08:45:25.339" v="272"/>
          <ac:spMkLst>
            <pc:docMk/>
            <pc:sldMk cId="3912647381" sldId="303"/>
            <ac:spMk id="3" creationId="{F484C5B6-A5F3-3F55-3050-3EB91AB026CE}"/>
          </ac:spMkLst>
        </pc:spChg>
        <pc:spChg chg="mod">
          <ac:chgData name="Nguyen Xuan Thuong" userId="e53b596c66b200a1" providerId="LiveId" clId="{D62643CD-8495-4DCE-9A2D-F71D7C4C9A59}" dt="2023-07-12T08:45:25.339" v="272"/>
          <ac:spMkLst>
            <pc:docMk/>
            <pc:sldMk cId="3912647381" sldId="303"/>
            <ac:spMk id="4" creationId="{EE47D450-2EC8-EBF5-71FA-9DE94A3A3F24}"/>
          </ac:spMkLst>
        </pc:spChg>
        <pc:spChg chg="del mod">
          <ac:chgData name="Nguyen Xuan Thuong" userId="e53b596c66b200a1" providerId="LiveId" clId="{D62643CD-8495-4DCE-9A2D-F71D7C4C9A59}" dt="2023-07-23T04:39:01.233" v="785" actId="478"/>
          <ac:spMkLst>
            <pc:docMk/>
            <pc:sldMk cId="3912647381" sldId="303"/>
            <ac:spMk id="5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12T08:45:25.339" v="272"/>
          <ac:spMkLst>
            <pc:docMk/>
            <pc:sldMk cId="3912647381" sldId="303"/>
            <ac:spMk id="9" creationId="{ADCCA601-4E00-6F9D-9D96-2493E701F3B6}"/>
          </ac:spMkLst>
        </pc:spChg>
        <pc:spChg chg="mod">
          <ac:chgData name="Nguyen Xuan Thuong" userId="e53b596c66b200a1" providerId="LiveId" clId="{D62643CD-8495-4DCE-9A2D-F71D7C4C9A59}" dt="2023-07-12T08:45:25.339" v="272"/>
          <ac:spMkLst>
            <pc:docMk/>
            <pc:sldMk cId="3912647381" sldId="303"/>
            <ac:spMk id="10" creationId="{98459F77-D885-147C-AA2A-41E98E62D54F}"/>
          </ac:spMkLst>
        </pc:spChg>
        <pc:spChg chg="mod">
          <ac:chgData name="Nguyen Xuan Thuong" userId="e53b596c66b200a1" providerId="LiveId" clId="{D62643CD-8495-4DCE-9A2D-F71D7C4C9A59}" dt="2023-07-12T08:45:25.339" v="272"/>
          <ac:spMkLst>
            <pc:docMk/>
            <pc:sldMk cId="3912647381" sldId="303"/>
            <ac:spMk id="11" creationId="{54B38A52-BA26-AFC4-EAB4-AB58B2A463A6}"/>
          </ac:spMkLst>
        </pc:spChg>
        <pc:spChg chg="del mod">
          <ac:chgData name="Nguyen Xuan Thuong" userId="e53b596c66b200a1" providerId="LiveId" clId="{D62643CD-8495-4DCE-9A2D-F71D7C4C9A59}" dt="2023-07-23T04:39:01.233" v="785" actId="478"/>
          <ac:spMkLst>
            <pc:docMk/>
            <pc:sldMk cId="3912647381" sldId="303"/>
            <ac:spMk id="12" creationId="{00000000-0000-0000-0000-000000000000}"/>
          </ac:spMkLst>
        </pc:spChg>
        <pc:spChg chg="del mod">
          <ac:chgData name="Nguyen Xuan Thuong" userId="e53b596c66b200a1" providerId="LiveId" clId="{D62643CD-8495-4DCE-9A2D-F71D7C4C9A59}" dt="2023-07-23T04:39:01.233" v="785" actId="478"/>
          <ac:spMkLst>
            <pc:docMk/>
            <pc:sldMk cId="3912647381" sldId="303"/>
            <ac:spMk id="13" creationId="{00000000-0000-0000-0000-000000000000}"/>
          </ac:spMkLst>
        </pc:spChg>
        <pc:spChg chg="del mod">
          <ac:chgData name="Nguyen Xuan Thuong" userId="e53b596c66b200a1" providerId="LiveId" clId="{D62643CD-8495-4DCE-9A2D-F71D7C4C9A59}" dt="2023-07-23T04:39:01.233" v="785" actId="478"/>
          <ac:spMkLst>
            <pc:docMk/>
            <pc:sldMk cId="3912647381" sldId="303"/>
            <ac:spMk id="14" creationId="{00000000-0000-0000-0000-000000000000}"/>
          </ac:spMkLst>
        </pc:spChg>
        <pc:spChg chg="add mod">
          <ac:chgData name="Nguyen Xuan Thuong" userId="e53b596c66b200a1" providerId="LiveId" clId="{D62643CD-8495-4DCE-9A2D-F71D7C4C9A59}" dt="2023-07-23T04:39:31.253" v="866" actId="1035"/>
          <ac:spMkLst>
            <pc:docMk/>
            <pc:sldMk cId="3912647381" sldId="303"/>
            <ac:spMk id="18" creationId="{5582709E-EE15-28B0-0994-14A5C0C537C5}"/>
          </ac:spMkLst>
        </pc:spChg>
        <pc:spChg chg="add mod">
          <ac:chgData name="Nguyen Xuan Thuong" userId="e53b596c66b200a1" providerId="LiveId" clId="{D62643CD-8495-4DCE-9A2D-F71D7C4C9A59}" dt="2023-07-23T04:39:31.253" v="866" actId="1035"/>
          <ac:spMkLst>
            <pc:docMk/>
            <pc:sldMk cId="3912647381" sldId="303"/>
            <ac:spMk id="19" creationId="{CCC2A24B-BBAC-3A01-4E71-9675B0AB517B}"/>
          </ac:spMkLst>
        </pc:spChg>
        <pc:spChg chg="add mod">
          <ac:chgData name="Nguyen Xuan Thuong" userId="e53b596c66b200a1" providerId="LiveId" clId="{D62643CD-8495-4DCE-9A2D-F71D7C4C9A59}" dt="2023-07-23T04:39:31.253" v="866" actId="1035"/>
          <ac:spMkLst>
            <pc:docMk/>
            <pc:sldMk cId="3912647381" sldId="303"/>
            <ac:spMk id="20" creationId="{6147FE9C-B504-FDBC-D881-56671A3C12F9}"/>
          </ac:spMkLst>
        </pc:spChg>
        <pc:spChg chg="add mod">
          <ac:chgData name="Nguyen Xuan Thuong" userId="e53b596c66b200a1" providerId="LiveId" clId="{D62643CD-8495-4DCE-9A2D-F71D7C4C9A59}" dt="2023-07-23T04:39:31.253" v="866" actId="1035"/>
          <ac:spMkLst>
            <pc:docMk/>
            <pc:sldMk cId="3912647381" sldId="303"/>
            <ac:spMk id="21" creationId="{CEA48545-83AD-F81A-7150-1E6C07080040}"/>
          </ac:spMkLst>
        </pc:spChg>
        <pc:spChg chg="add mod">
          <ac:chgData name="Nguyen Xuan Thuong" userId="e53b596c66b200a1" providerId="LiveId" clId="{D62643CD-8495-4DCE-9A2D-F71D7C4C9A59}" dt="2023-07-23T04:39:31.253" v="866" actId="1035"/>
          <ac:spMkLst>
            <pc:docMk/>
            <pc:sldMk cId="3912647381" sldId="303"/>
            <ac:spMk id="22" creationId="{23C5292D-95CD-DFE8-749D-EE609B8FCF7F}"/>
          </ac:spMkLst>
        </pc:spChg>
        <pc:spChg chg="del mod">
          <ac:chgData name="Nguyen Xuan Thuong" userId="e53b596c66b200a1" providerId="LiveId" clId="{D62643CD-8495-4DCE-9A2D-F71D7C4C9A59}" dt="2023-07-23T04:39:01.233" v="785" actId="478"/>
          <ac:spMkLst>
            <pc:docMk/>
            <pc:sldMk cId="3912647381" sldId="303"/>
            <ac:spMk id="24" creationId="{00000000-0000-0000-0000-000000000000}"/>
          </ac:spMkLst>
        </pc:spChg>
        <pc:grpChg chg="add del mod">
          <ac:chgData name="Nguyen Xuan Thuong" userId="e53b596c66b200a1" providerId="LiveId" clId="{D62643CD-8495-4DCE-9A2D-F71D7C4C9A59}" dt="2023-07-23T03:55:12.512" v="596" actId="21"/>
          <ac:grpSpMkLst>
            <pc:docMk/>
            <pc:sldMk cId="3912647381" sldId="303"/>
            <ac:grpSpMk id="2" creationId="{A47F185C-229C-F39F-4A11-7F8C77225F28}"/>
          </ac:grpSpMkLst>
        </pc:grpChg>
        <pc:picChg chg="del mod">
          <ac:chgData name="Nguyen Xuan Thuong" userId="e53b596c66b200a1" providerId="LiveId" clId="{D62643CD-8495-4DCE-9A2D-F71D7C4C9A59}" dt="2023-07-24T04:08:10.904" v="1004" actId="478"/>
          <ac:picMkLst>
            <pc:docMk/>
            <pc:sldMk cId="3912647381" sldId="303"/>
            <ac:picMk id="6" creationId="{00000000-0000-0000-0000-000000000000}"/>
          </ac:picMkLst>
        </pc:picChg>
        <pc:picChg chg="del mod">
          <ac:chgData name="Nguyen Xuan Thuong" userId="e53b596c66b200a1" providerId="LiveId" clId="{D62643CD-8495-4DCE-9A2D-F71D7C4C9A59}" dt="2023-07-24T04:08:10.904" v="1004" actId="478"/>
          <ac:picMkLst>
            <pc:docMk/>
            <pc:sldMk cId="3912647381" sldId="303"/>
            <ac:picMk id="7" creationId="{00000000-0000-0000-0000-000000000000}"/>
          </ac:picMkLst>
        </pc:picChg>
        <pc:picChg chg="del mod">
          <ac:chgData name="Nguyen Xuan Thuong" userId="e53b596c66b200a1" providerId="LiveId" clId="{D62643CD-8495-4DCE-9A2D-F71D7C4C9A59}" dt="2023-07-24T04:08:10.904" v="1004" actId="478"/>
          <ac:picMkLst>
            <pc:docMk/>
            <pc:sldMk cId="3912647381" sldId="303"/>
            <ac:picMk id="8" creationId="{00000000-0000-0000-0000-000000000000}"/>
          </ac:picMkLst>
        </pc:picChg>
        <pc:picChg chg="del mod">
          <ac:chgData name="Nguyen Xuan Thuong" userId="e53b596c66b200a1" providerId="LiveId" clId="{D62643CD-8495-4DCE-9A2D-F71D7C4C9A59}" dt="2023-07-23T03:43:40.069" v="581" actId="478"/>
          <ac:picMkLst>
            <pc:docMk/>
            <pc:sldMk cId="3912647381" sldId="303"/>
            <ac:picMk id="17" creationId="{B6FC7FB6-3869-BB1E-015B-C307E91B600A}"/>
          </ac:picMkLst>
        </pc:picChg>
        <pc:picChg chg="del mod">
          <ac:chgData name="Nguyen Xuan Thuong" userId="e53b596c66b200a1" providerId="LiveId" clId="{D62643CD-8495-4DCE-9A2D-F71D7C4C9A59}" dt="2023-07-24T04:08:10.904" v="1004" actId="478"/>
          <ac:picMkLst>
            <pc:docMk/>
            <pc:sldMk cId="3912647381" sldId="303"/>
            <ac:picMk id="23" creationId="{00000000-0000-0000-0000-000000000000}"/>
          </ac:picMkLst>
        </pc:picChg>
        <pc:picChg chg="mod">
          <ac:chgData name="Nguyen Xuan Thuong" userId="e53b596c66b200a1" providerId="LiveId" clId="{D62643CD-8495-4DCE-9A2D-F71D7C4C9A59}" dt="2023-07-24T04:08:21.003" v="1007" actId="1076"/>
          <ac:picMkLst>
            <pc:docMk/>
            <pc:sldMk cId="3912647381" sldId="303"/>
            <ac:picMk id="1026" creationId="{00000000-0000-0000-0000-000000000000}"/>
          </ac:picMkLst>
        </pc:picChg>
      </pc:sldChg>
      <pc:sldChg chg="addSp delSp modSp mod addAnim delAnim">
        <pc:chgData name="Nguyen Xuan Thuong" userId="e53b596c66b200a1" providerId="LiveId" clId="{D62643CD-8495-4DCE-9A2D-F71D7C4C9A59}" dt="2023-07-24T04:17:09.717" v="1167" actId="1076"/>
        <pc:sldMkLst>
          <pc:docMk/>
          <pc:sldMk cId="2004862593" sldId="304"/>
        </pc:sldMkLst>
        <pc:spChg chg="mod">
          <ac:chgData name="Nguyen Xuan Thuong" userId="e53b596c66b200a1" providerId="LiveId" clId="{D62643CD-8495-4DCE-9A2D-F71D7C4C9A59}" dt="2023-07-12T08:45:29.147" v="273"/>
          <ac:spMkLst>
            <pc:docMk/>
            <pc:sldMk cId="2004862593" sldId="304"/>
            <ac:spMk id="7" creationId="{F124D3A1-ADEF-B7FE-CA74-2EFC937258B7}"/>
          </ac:spMkLst>
        </pc:spChg>
        <pc:spChg chg="mod">
          <ac:chgData name="Nguyen Xuan Thuong" userId="e53b596c66b200a1" providerId="LiveId" clId="{D62643CD-8495-4DCE-9A2D-F71D7C4C9A59}" dt="2023-07-12T08:45:29.147" v="273"/>
          <ac:spMkLst>
            <pc:docMk/>
            <pc:sldMk cId="2004862593" sldId="304"/>
            <ac:spMk id="8" creationId="{B499EB2F-F169-0BF3-A15F-2295A2949BED}"/>
          </ac:spMkLst>
        </pc:spChg>
        <pc:spChg chg="mod">
          <ac:chgData name="Nguyen Xuan Thuong" userId="e53b596c66b200a1" providerId="LiveId" clId="{D62643CD-8495-4DCE-9A2D-F71D7C4C9A59}" dt="2023-07-24T04:16:10.303" v="1124" actId="1076"/>
          <ac:spMkLst>
            <pc:docMk/>
            <pc:sldMk cId="2004862593" sldId="304"/>
            <ac:spMk id="9" creationId="{0D9827EE-1477-E5D5-A6A1-FB0F552CA294}"/>
          </ac:spMkLst>
        </pc:spChg>
        <pc:spChg chg="mod">
          <ac:chgData name="Nguyen Xuan Thuong" userId="e53b596c66b200a1" providerId="LiveId" clId="{D62643CD-8495-4DCE-9A2D-F71D7C4C9A59}" dt="2023-07-12T08:45:29.147" v="273"/>
          <ac:spMkLst>
            <pc:docMk/>
            <pc:sldMk cId="2004862593" sldId="304"/>
            <ac:spMk id="10" creationId="{525D4B68-BA87-CDDA-BF92-B24ACC10E43E}"/>
          </ac:spMkLst>
        </pc:spChg>
        <pc:spChg chg="mod">
          <ac:chgData name="Nguyen Xuan Thuong" userId="e53b596c66b200a1" providerId="LiveId" clId="{D62643CD-8495-4DCE-9A2D-F71D7C4C9A59}" dt="2023-07-12T08:45:29.147" v="273"/>
          <ac:spMkLst>
            <pc:docMk/>
            <pc:sldMk cId="2004862593" sldId="304"/>
            <ac:spMk id="11" creationId="{B510D3EA-36C0-D7A5-0C09-06371B77A882}"/>
          </ac:spMkLst>
        </pc:spChg>
        <pc:spChg chg="mod">
          <ac:chgData name="Nguyen Xuan Thuong" userId="e53b596c66b200a1" providerId="LiveId" clId="{D62643CD-8495-4DCE-9A2D-F71D7C4C9A59}" dt="2023-07-12T08:45:29.147" v="273"/>
          <ac:spMkLst>
            <pc:docMk/>
            <pc:sldMk cId="2004862593" sldId="304"/>
            <ac:spMk id="12" creationId="{CDD0AB8A-A841-1E21-DD59-949D170BE06C}"/>
          </ac:spMkLst>
        </pc:spChg>
        <pc:spChg chg="add mod">
          <ac:chgData name="Nguyen Xuan Thuong" userId="e53b596c66b200a1" providerId="LiveId" clId="{D62643CD-8495-4DCE-9A2D-F71D7C4C9A59}" dt="2023-07-23T04:35:58.878" v="769"/>
          <ac:spMkLst>
            <pc:docMk/>
            <pc:sldMk cId="2004862593" sldId="304"/>
            <ac:spMk id="13" creationId="{6F4CA03D-EC19-348D-7BF8-2BB29D9B0093}"/>
          </ac:spMkLst>
        </pc:spChg>
        <pc:spChg chg="mod">
          <ac:chgData name="Nguyen Xuan Thuong" userId="e53b596c66b200a1" providerId="LiveId" clId="{D62643CD-8495-4DCE-9A2D-F71D7C4C9A59}" dt="2023-07-24T04:16:15.763" v="1125" actId="14100"/>
          <ac:spMkLst>
            <pc:docMk/>
            <pc:sldMk cId="2004862593" sldId="304"/>
            <ac:spMk id="14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24T04:16:46.228" v="1165" actId="14100"/>
          <ac:spMkLst>
            <pc:docMk/>
            <pc:sldMk cId="2004862593" sldId="304"/>
            <ac:spMk id="15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24T04:16:49.577" v="1166" actId="14100"/>
          <ac:spMkLst>
            <pc:docMk/>
            <pc:sldMk cId="2004862593" sldId="304"/>
            <ac:spMk id="16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12T08:45:54.931" v="311" actId="1036"/>
          <ac:spMkLst>
            <pc:docMk/>
            <pc:sldMk cId="2004862593" sldId="304"/>
            <ac:spMk id="20" creationId="{B458FE39-601A-4152-6681-2BFB38D8B2D7}"/>
          </ac:spMkLst>
        </pc:spChg>
        <pc:spChg chg="del">
          <ac:chgData name="Nguyen Xuan Thuong" userId="e53b596c66b200a1" providerId="LiveId" clId="{D62643CD-8495-4DCE-9A2D-F71D7C4C9A59}" dt="2023-07-23T04:38:27.912" v="780" actId="478"/>
          <ac:spMkLst>
            <pc:docMk/>
            <pc:sldMk cId="2004862593" sldId="304"/>
            <ac:spMk id="24" creationId="{E5A231CD-95A6-FE95-0184-692337670A14}"/>
          </ac:spMkLst>
        </pc:spChg>
        <pc:grpChg chg="add mod">
          <ac:chgData name="Nguyen Xuan Thuong" userId="e53b596c66b200a1" providerId="LiveId" clId="{D62643CD-8495-4DCE-9A2D-F71D7C4C9A59}" dt="2023-07-12T08:45:29.147" v="273"/>
          <ac:grpSpMkLst>
            <pc:docMk/>
            <pc:sldMk cId="2004862593" sldId="304"/>
            <ac:grpSpMk id="2" creationId="{77D6C16A-FDA9-9AF9-0FC1-B63613063268}"/>
          </ac:grpSpMkLst>
        </pc:grpChg>
        <pc:grpChg chg="mod">
          <ac:chgData name="Nguyen Xuan Thuong" userId="e53b596c66b200a1" providerId="LiveId" clId="{D62643CD-8495-4DCE-9A2D-F71D7C4C9A59}" dt="2023-07-24T04:17:09.717" v="1167" actId="1076"/>
          <ac:grpSpMkLst>
            <pc:docMk/>
            <pc:sldMk cId="2004862593" sldId="304"/>
            <ac:grpSpMk id="6" creationId="{136287A4-CA37-B6BE-B195-07634024426F}"/>
          </ac:grpSpMkLst>
        </pc:grpChg>
        <pc:graphicFrameChg chg="mod">
          <ac:chgData name="Nguyen Xuan Thuong" userId="e53b596c66b200a1" providerId="LiveId" clId="{D62643CD-8495-4DCE-9A2D-F71D7C4C9A59}" dt="2023-07-24T04:10:23.350" v="1012"/>
          <ac:graphicFrameMkLst>
            <pc:docMk/>
            <pc:sldMk cId="2004862593" sldId="304"/>
            <ac:graphicFrameMk id="4" creationId="{1A0B6882-B3D6-CD60-2AEA-F68D1FF64BAD}"/>
          </ac:graphicFrameMkLst>
        </pc:graphicFrameChg>
        <pc:picChg chg="mod">
          <ac:chgData name="Nguyen Xuan Thuong" userId="e53b596c66b200a1" providerId="LiveId" clId="{D62643CD-8495-4DCE-9A2D-F71D7C4C9A59}" dt="2023-07-12T08:45:54.931" v="311" actId="1036"/>
          <ac:picMkLst>
            <pc:docMk/>
            <pc:sldMk cId="2004862593" sldId="304"/>
            <ac:picMk id="3" creationId="{00000000-0000-0000-0000-000000000000}"/>
          </ac:picMkLst>
        </pc:picChg>
      </pc:sldChg>
      <pc:sldChg chg="addSp delSp modSp mod">
        <pc:chgData name="Nguyen Xuan Thuong" userId="e53b596c66b200a1" providerId="LiveId" clId="{D62643CD-8495-4DCE-9A2D-F71D7C4C9A59}" dt="2023-07-23T04:38:32.163" v="781" actId="478"/>
        <pc:sldMkLst>
          <pc:docMk/>
          <pc:sldMk cId="2659657227" sldId="305"/>
        </pc:sldMkLst>
        <pc:spChg chg="mod">
          <ac:chgData name="Nguyen Xuan Thuong" userId="e53b596c66b200a1" providerId="LiveId" clId="{D62643CD-8495-4DCE-9A2D-F71D7C4C9A59}" dt="2023-07-12T08:46:10.422" v="312"/>
          <ac:spMkLst>
            <pc:docMk/>
            <pc:sldMk cId="2659657227" sldId="305"/>
            <ac:spMk id="3" creationId="{199040C6-A7B5-7461-1C29-083A8A3A790E}"/>
          </ac:spMkLst>
        </pc:spChg>
        <pc:spChg chg="mod">
          <ac:chgData name="Nguyen Xuan Thuong" userId="e53b596c66b200a1" providerId="LiveId" clId="{D62643CD-8495-4DCE-9A2D-F71D7C4C9A59}" dt="2023-07-12T08:47:21.020" v="326" actId="14100"/>
          <ac:spMkLst>
            <pc:docMk/>
            <pc:sldMk cId="2659657227" sldId="305"/>
            <ac:spMk id="5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12T08:46:10.422" v="312"/>
          <ac:spMkLst>
            <pc:docMk/>
            <pc:sldMk cId="2659657227" sldId="305"/>
            <ac:spMk id="7" creationId="{FC8AF2B8-EC23-82B7-2103-D06DA328D508}"/>
          </ac:spMkLst>
        </pc:spChg>
        <pc:spChg chg="del">
          <ac:chgData name="Nguyen Xuan Thuong" userId="e53b596c66b200a1" providerId="LiveId" clId="{D62643CD-8495-4DCE-9A2D-F71D7C4C9A59}" dt="2023-07-23T04:38:32.163" v="781" actId="478"/>
          <ac:spMkLst>
            <pc:docMk/>
            <pc:sldMk cId="2659657227" sldId="305"/>
            <ac:spMk id="9" creationId="{1B48EEDB-5AD9-B807-24C5-890E667F66ED}"/>
          </ac:spMkLst>
        </pc:spChg>
        <pc:spChg chg="mod">
          <ac:chgData name="Nguyen Xuan Thuong" userId="e53b596c66b200a1" providerId="LiveId" clId="{D62643CD-8495-4DCE-9A2D-F71D7C4C9A59}" dt="2023-07-12T08:46:10.422" v="312"/>
          <ac:spMkLst>
            <pc:docMk/>
            <pc:sldMk cId="2659657227" sldId="305"/>
            <ac:spMk id="11" creationId="{256075D5-67E4-F31C-784F-217C8CB1A8A9}"/>
          </ac:spMkLst>
        </pc:spChg>
        <pc:spChg chg="mod">
          <ac:chgData name="Nguyen Xuan Thuong" userId="e53b596c66b200a1" providerId="LiveId" clId="{D62643CD-8495-4DCE-9A2D-F71D7C4C9A59}" dt="2023-07-12T08:46:10.422" v="312"/>
          <ac:spMkLst>
            <pc:docMk/>
            <pc:sldMk cId="2659657227" sldId="305"/>
            <ac:spMk id="13" creationId="{EDE3508F-E81A-CB7A-7BF0-0EBB5C44B500}"/>
          </ac:spMkLst>
        </pc:spChg>
        <pc:spChg chg="mod">
          <ac:chgData name="Nguyen Xuan Thuong" userId="e53b596c66b200a1" providerId="LiveId" clId="{D62643CD-8495-4DCE-9A2D-F71D7C4C9A59}" dt="2023-07-12T08:46:10.422" v="312"/>
          <ac:spMkLst>
            <pc:docMk/>
            <pc:sldMk cId="2659657227" sldId="305"/>
            <ac:spMk id="14" creationId="{75E7D8BB-176F-AA98-29CE-7F739172ADA9}"/>
          </ac:spMkLst>
        </pc:spChg>
        <pc:spChg chg="add mod">
          <ac:chgData name="Nguyen Xuan Thuong" userId="e53b596c66b200a1" providerId="LiveId" clId="{D62643CD-8495-4DCE-9A2D-F71D7C4C9A59}" dt="2023-07-23T04:37:30.706" v="772"/>
          <ac:spMkLst>
            <pc:docMk/>
            <pc:sldMk cId="2659657227" sldId="305"/>
            <ac:spMk id="18" creationId="{E900607F-DE80-AD4D-C662-F7A04A507B16}"/>
          </ac:spMkLst>
        </pc:spChg>
        <pc:grpChg chg="add mod">
          <ac:chgData name="Nguyen Xuan Thuong" userId="e53b596c66b200a1" providerId="LiveId" clId="{D62643CD-8495-4DCE-9A2D-F71D7C4C9A59}" dt="2023-07-12T08:46:10.422" v="312"/>
          <ac:grpSpMkLst>
            <pc:docMk/>
            <pc:sldMk cId="2659657227" sldId="305"/>
            <ac:grpSpMk id="2" creationId="{2826522D-0976-FC95-D3B8-E590156C4973}"/>
          </ac:grpSpMkLst>
        </pc:grpChg>
        <pc:grpChg chg="mod">
          <ac:chgData name="Nguyen Xuan Thuong" userId="e53b596c66b200a1" providerId="LiveId" clId="{D62643CD-8495-4DCE-9A2D-F71D7C4C9A59}" dt="2023-07-12T08:47:41.243" v="328" actId="1076"/>
          <ac:grpSpMkLst>
            <pc:docMk/>
            <pc:sldMk cId="2659657227" sldId="305"/>
            <ac:grpSpMk id="4" creationId="{6DA445CE-D421-6DE2-F1EF-09B2405958C8}"/>
          </ac:grpSpMkLst>
        </pc:grpChg>
        <pc:graphicFrameChg chg="mod">
          <ac:chgData name="Nguyen Xuan Thuong" userId="e53b596c66b200a1" providerId="LiveId" clId="{D62643CD-8495-4DCE-9A2D-F71D7C4C9A59}" dt="2023-07-12T08:47:44.741" v="337" actId="1035"/>
          <ac:graphicFrameMkLst>
            <pc:docMk/>
            <pc:sldMk cId="2659657227" sldId="305"/>
            <ac:graphicFrameMk id="6" creationId="{2D00A158-CEF1-ED42-E130-99F0DFF095BE}"/>
          </ac:graphicFrameMkLst>
        </pc:graphicFrameChg>
      </pc:sldChg>
      <pc:sldChg chg="addSp delSp modSp mod">
        <pc:chgData name="Nguyen Xuan Thuong" userId="e53b596c66b200a1" providerId="LiveId" clId="{D62643CD-8495-4DCE-9A2D-F71D7C4C9A59}" dt="2023-07-23T04:38:50.539" v="784" actId="478"/>
        <pc:sldMkLst>
          <pc:docMk/>
          <pc:sldMk cId="3860391466" sldId="307"/>
        </pc:sldMkLst>
        <pc:spChg chg="mod">
          <ac:chgData name="Nguyen Xuan Thuong" userId="e53b596c66b200a1" providerId="LiveId" clId="{D62643CD-8495-4DCE-9A2D-F71D7C4C9A59}" dt="2023-07-12T08:49:18.219" v="359"/>
          <ac:spMkLst>
            <pc:docMk/>
            <pc:sldMk cId="3860391466" sldId="307"/>
            <ac:spMk id="3" creationId="{F83C2CF1-A462-0BB1-0DF4-40678CAE3392}"/>
          </ac:spMkLst>
        </pc:spChg>
        <pc:spChg chg="mod">
          <ac:chgData name="Nguyen Xuan Thuong" userId="e53b596c66b200a1" providerId="LiveId" clId="{D62643CD-8495-4DCE-9A2D-F71D7C4C9A59}" dt="2023-07-12T08:49:36.268" v="361" actId="1076"/>
          <ac:spMkLst>
            <pc:docMk/>
            <pc:sldMk cId="3860391466" sldId="307"/>
            <ac:spMk id="5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12T08:49:18.219" v="359"/>
          <ac:spMkLst>
            <pc:docMk/>
            <pc:sldMk cId="3860391466" sldId="307"/>
            <ac:spMk id="6" creationId="{99364FF6-5655-5B7C-A1DF-4761AC5B5853}"/>
          </ac:spMkLst>
        </pc:spChg>
        <pc:spChg chg="mod">
          <ac:chgData name="Nguyen Xuan Thuong" userId="e53b596c66b200a1" providerId="LiveId" clId="{D62643CD-8495-4DCE-9A2D-F71D7C4C9A59}" dt="2023-07-12T08:49:18.219" v="359"/>
          <ac:spMkLst>
            <pc:docMk/>
            <pc:sldMk cId="3860391466" sldId="307"/>
            <ac:spMk id="7" creationId="{DD627F7E-7DE1-621F-B5AF-2B60E8A4AA81}"/>
          </ac:spMkLst>
        </pc:spChg>
        <pc:spChg chg="mod">
          <ac:chgData name="Nguyen Xuan Thuong" userId="e53b596c66b200a1" providerId="LiveId" clId="{D62643CD-8495-4DCE-9A2D-F71D7C4C9A59}" dt="2023-07-12T08:49:18.219" v="359"/>
          <ac:spMkLst>
            <pc:docMk/>
            <pc:sldMk cId="3860391466" sldId="307"/>
            <ac:spMk id="8" creationId="{55DED0DE-02AC-CF0D-3F13-8C2D08A22C39}"/>
          </ac:spMkLst>
        </pc:spChg>
        <pc:spChg chg="mod">
          <ac:chgData name="Nguyen Xuan Thuong" userId="e53b596c66b200a1" providerId="LiveId" clId="{D62643CD-8495-4DCE-9A2D-F71D7C4C9A59}" dt="2023-07-12T08:49:18.219" v="359"/>
          <ac:spMkLst>
            <pc:docMk/>
            <pc:sldMk cId="3860391466" sldId="307"/>
            <ac:spMk id="9" creationId="{34B5ED7E-2AEF-8948-DEB1-16F31A655B52}"/>
          </ac:spMkLst>
        </pc:spChg>
        <pc:spChg chg="add mod">
          <ac:chgData name="Nguyen Xuan Thuong" userId="e53b596c66b200a1" providerId="LiveId" clId="{D62643CD-8495-4DCE-9A2D-F71D7C4C9A59}" dt="2023-07-23T04:37:41.096" v="774"/>
          <ac:spMkLst>
            <pc:docMk/>
            <pc:sldMk cId="3860391466" sldId="307"/>
            <ac:spMk id="10" creationId="{A3D5C588-2C09-72CE-D63A-56FC8AD743FF}"/>
          </ac:spMkLst>
        </pc:spChg>
        <pc:spChg chg="mod">
          <ac:chgData name="Nguyen Xuan Thuong" userId="e53b596c66b200a1" providerId="LiveId" clId="{D62643CD-8495-4DCE-9A2D-F71D7C4C9A59}" dt="2023-07-12T08:49:51.220" v="396" actId="1035"/>
          <ac:spMkLst>
            <pc:docMk/>
            <pc:sldMk cId="3860391466" sldId="307"/>
            <ac:spMk id="12" creationId="{00000000-0000-0000-0000-000000000000}"/>
          </ac:spMkLst>
        </pc:spChg>
        <pc:spChg chg="mod">
          <ac:chgData name="Nguyen Xuan Thuong" userId="e53b596c66b200a1" providerId="LiveId" clId="{D62643CD-8495-4DCE-9A2D-F71D7C4C9A59}" dt="2023-07-12T08:49:51.220" v="396" actId="1035"/>
          <ac:spMkLst>
            <pc:docMk/>
            <pc:sldMk cId="3860391466" sldId="307"/>
            <ac:spMk id="15" creationId="{554C7E76-CA15-688B-E592-34840414CE68}"/>
          </ac:spMkLst>
        </pc:spChg>
        <pc:spChg chg="mod">
          <ac:chgData name="Nguyen Xuan Thuong" userId="e53b596c66b200a1" providerId="LiveId" clId="{D62643CD-8495-4DCE-9A2D-F71D7C4C9A59}" dt="2023-07-12T08:49:51.220" v="396" actId="1035"/>
          <ac:spMkLst>
            <pc:docMk/>
            <pc:sldMk cId="3860391466" sldId="307"/>
            <ac:spMk id="16" creationId="{3FBFEE38-2601-2C54-035C-53319D24A589}"/>
          </ac:spMkLst>
        </pc:spChg>
        <pc:spChg chg="mod">
          <ac:chgData name="Nguyen Xuan Thuong" userId="e53b596c66b200a1" providerId="LiveId" clId="{D62643CD-8495-4DCE-9A2D-F71D7C4C9A59}" dt="2023-07-12T08:49:51.220" v="396" actId="1035"/>
          <ac:spMkLst>
            <pc:docMk/>
            <pc:sldMk cId="3860391466" sldId="307"/>
            <ac:spMk id="17" creationId="{307095AE-4AE9-F35B-4598-4A49D21EBAB8}"/>
          </ac:spMkLst>
        </pc:spChg>
        <pc:spChg chg="del">
          <ac:chgData name="Nguyen Xuan Thuong" userId="e53b596c66b200a1" providerId="LiveId" clId="{D62643CD-8495-4DCE-9A2D-F71D7C4C9A59}" dt="2023-07-23T04:38:50.539" v="784" actId="478"/>
          <ac:spMkLst>
            <pc:docMk/>
            <pc:sldMk cId="3860391466" sldId="307"/>
            <ac:spMk id="18" creationId="{91ED1801-4FEA-DD4A-E260-FB14CD1392E5}"/>
          </ac:spMkLst>
        </pc:spChg>
        <pc:spChg chg="mod">
          <ac:chgData name="Nguyen Xuan Thuong" userId="e53b596c66b200a1" providerId="LiveId" clId="{D62643CD-8495-4DCE-9A2D-F71D7C4C9A59}" dt="2023-07-12T08:49:51.220" v="396" actId="1035"/>
          <ac:spMkLst>
            <pc:docMk/>
            <pc:sldMk cId="3860391466" sldId="307"/>
            <ac:spMk id="19" creationId="{5D6146BC-BA66-CD40-6FAA-5DE5BBD62431}"/>
          </ac:spMkLst>
        </pc:spChg>
        <pc:grpChg chg="add mod">
          <ac:chgData name="Nguyen Xuan Thuong" userId="e53b596c66b200a1" providerId="LiveId" clId="{D62643CD-8495-4DCE-9A2D-F71D7C4C9A59}" dt="2023-07-12T08:49:18.219" v="359"/>
          <ac:grpSpMkLst>
            <pc:docMk/>
            <pc:sldMk cId="3860391466" sldId="307"/>
            <ac:grpSpMk id="2" creationId="{6830FBC5-F70E-074F-1977-208F81CC33F6}"/>
          </ac:grpSpMkLst>
        </pc:grpChg>
        <pc:graphicFrameChg chg="mod">
          <ac:chgData name="Nguyen Xuan Thuong" userId="e53b596c66b200a1" providerId="LiveId" clId="{D62643CD-8495-4DCE-9A2D-F71D7C4C9A59}" dt="2023-07-12T08:49:39.579" v="362" actId="1076"/>
          <ac:graphicFrameMkLst>
            <pc:docMk/>
            <pc:sldMk cId="3860391466" sldId="307"/>
            <ac:graphicFrameMk id="4" creationId="{61A215B1-6A0D-BA5D-6697-9B881C8B03B8}"/>
          </ac:graphicFrameMkLst>
        </pc:graphicFrameChg>
        <pc:picChg chg="mod">
          <ac:chgData name="Nguyen Xuan Thuong" userId="e53b596c66b200a1" providerId="LiveId" clId="{D62643CD-8495-4DCE-9A2D-F71D7C4C9A59}" dt="2023-07-12T08:49:51.220" v="396" actId="1035"/>
          <ac:picMkLst>
            <pc:docMk/>
            <pc:sldMk cId="3860391466" sldId="307"/>
            <ac:picMk id="13" creationId="{00000000-0000-0000-0000-000000000000}"/>
          </ac:picMkLst>
        </pc:picChg>
      </pc:sldChg>
      <pc:sldChg chg="addSp delSp modSp mod">
        <pc:chgData name="Nguyen Xuan Thuong" userId="e53b596c66b200a1" providerId="LiveId" clId="{D62643CD-8495-4DCE-9A2D-F71D7C4C9A59}" dt="2023-07-12T09:04:44.219" v="553" actId="108"/>
        <pc:sldMkLst>
          <pc:docMk/>
          <pc:sldMk cId="3278499950" sldId="311"/>
        </pc:sldMkLst>
        <pc:spChg chg="mod">
          <ac:chgData name="Nguyen Xuan Thuong" userId="e53b596c66b200a1" providerId="LiveId" clId="{D62643CD-8495-4DCE-9A2D-F71D7C4C9A59}" dt="2023-07-12T08:22:51.404" v="34"/>
          <ac:spMkLst>
            <pc:docMk/>
            <pc:sldMk cId="3278499950" sldId="311"/>
            <ac:spMk id="3" creationId="{BAA0F247-EC6F-18F7-2FDE-F64F1A7E93BF}"/>
          </ac:spMkLst>
        </pc:spChg>
        <pc:spChg chg="mod">
          <ac:chgData name="Nguyen Xuan Thuong" userId="e53b596c66b200a1" providerId="LiveId" clId="{D62643CD-8495-4DCE-9A2D-F71D7C4C9A59}" dt="2023-07-12T08:25:50.938" v="64" actId="1036"/>
          <ac:spMkLst>
            <pc:docMk/>
            <pc:sldMk cId="3278499950" sldId="311"/>
            <ac:spMk id="4" creationId="{9AD65B5F-0B77-BB0A-7763-098E36CBE883}"/>
          </ac:spMkLst>
        </pc:spChg>
        <pc:spChg chg="mod">
          <ac:chgData name="Nguyen Xuan Thuong" userId="e53b596c66b200a1" providerId="LiveId" clId="{D62643CD-8495-4DCE-9A2D-F71D7C4C9A59}" dt="2023-07-12T08:22:51.404" v="34"/>
          <ac:spMkLst>
            <pc:docMk/>
            <pc:sldMk cId="3278499950" sldId="311"/>
            <ac:spMk id="5" creationId="{7E25F57C-C18A-E134-BC91-C2BF62E0C974}"/>
          </ac:spMkLst>
        </pc:spChg>
        <pc:spChg chg="mod">
          <ac:chgData name="Nguyen Xuan Thuong" userId="e53b596c66b200a1" providerId="LiveId" clId="{D62643CD-8495-4DCE-9A2D-F71D7C4C9A59}" dt="2023-07-12T08:27:37.111" v="131"/>
          <ac:spMkLst>
            <pc:docMk/>
            <pc:sldMk cId="3278499950" sldId="311"/>
            <ac:spMk id="7" creationId="{9A7E7E2A-A6D9-8021-2E45-7427967C7D60}"/>
          </ac:spMkLst>
        </pc:spChg>
        <pc:spChg chg="mod">
          <ac:chgData name="Nguyen Xuan Thuong" userId="e53b596c66b200a1" providerId="LiveId" clId="{D62643CD-8495-4DCE-9A2D-F71D7C4C9A59}" dt="2023-07-12T08:27:37.111" v="131"/>
          <ac:spMkLst>
            <pc:docMk/>
            <pc:sldMk cId="3278499950" sldId="311"/>
            <ac:spMk id="9" creationId="{96B71499-247F-897D-3BD1-D7D254DF4674}"/>
          </ac:spMkLst>
        </pc:spChg>
        <pc:spChg chg="mod">
          <ac:chgData name="Nguyen Xuan Thuong" userId="e53b596c66b200a1" providerId="LiveId" clId="{D62643CD-8495-4DCE-9A2D-F71D7C4C9A59}" dt="2023-07-12T08:27:37.111" v="131"/>
          <ac:spMkLst>
            <pc:docMk/>
            <pc:sldMk cId="3278499950" sldId="311"/>
            <ac:spMk id="10" creationId="{E7396E6E-C370-F727-57E0-F626B86C6B21}"/>
          </ac:spMkLst>
        </pc:spChg>
        <pc:spChg chg="mod">
          <ac:chgData name="Nguyen Xuan Thuong" userId="e53b596c66b200a1" providerId="LiveId" clId="{D62643CD-8495-4DCE-9A2D-F71D7C4C9A59}" dt="2023-07-12T08:27:37.111" v="131"/>
          <ac:spMkLst>
            <pc:docMk/>
            <pc:sldMk cId="3278499950" sldId="311"/>
            <ac:spMk id="11" creationId="{1F52F6D8-1280-7DF0-64E9-9A741A319418}"/>
          </ac:spMkLst>
        </pc:spChg>
        <pc:spChg chg="mod">
          <ac:chgData name="Nguyen Xuan Thuong" userId="e53b596c66b200a1" providerId="LiveId" clId="{D62643CD-8495-4DCE-9A2D-F71D7C4C9A59}" dt="2023-07-12T08:27:37.111" v="131"/>
          <ac:spMkLst>
            <pc:docMk/>
            <pc:sldMk cId="3278499950" sldId="311"/>
            <ac:spMk id="12" creationId="{E56E7432-D3CF-9E92-9F0F-4ADE1C37789A}"/>
          </ac:spMkLst>
        </pc:spChg>
        <pc:spChg chg="mod">
          <ac:chgData name="Nguyen Xuan Thuong" userId="e53b596c66b200a1" providerId="LiveId" clId="{D62643CD-8495-4DCE-9A2D-F71D7C4C9A59}" dt="2023-07-12T08:28:09.869" v="136" actId="1076"/>
          <ac:spMkLst>
            <pc:docMk/>
            <pc:sldMk cId="3278499950" sldId="311"/>
            <ac:spMk id="14" creationId="{093030FB-DB18-CA12-E90C-FB7048A80705}"/>
          </ac:spMkLst>
        </pc:spChg>
        <pc:spChg chg="mod">
          <ac:chgData name="Nguyen Xuan Thuong" userId="e53b596c66b200a1" providerId="LiveId" clId="{D62643CD-8495-4DCE-9A2D-F71D7C4C9A59}" dt="2023-07-12T09:00:16.039" v="464"/>
          <ac:spMkLst>
            <pc:docMk/>
            <pc:sldMk cId="3278499950" sldId="311"/>
            <ac:spMk id="16" creationId="{EA967272-52BB-1092-70AF-61BD981D430D}"/>
          </ac:spMkLst>
        </pc:spChg>
        <pc:spChg chg="mod">
          <ac:chgData name="Nguyen Xuan Thuong" userId="e53b596c66b200a1" providerId="LiveId" clId="{D62643CD-8495-4DCE-9A2D-F71D7C4C9A59}" dt="2023-07-12T09:00:16.039" v="464"/>
          <ac:spMkLst>
            <pc:docMk/>
            <pc:sldMk cId="3278499950" sldId="311"/>
            <ac:spMk id="17" creationId="{7EDCA46B-89A1-4C85-B57E-B017E11F3A7D}"/>
          </ac:spMkLst>
        </pc:spChg>
        <pc:spChg chg="mod">
          <ac:chgData name="Nguyen Xuan Thuong" userId="e53b596c66b200a1" providerId="LiveId" clId="{D62643CD-8495-4DCE-9A2D-F71D7C4C9A59}" dt="2023-07-12T09:00:16.039" v="464"/>
          <ac:spMkLst>
            <pc:docMk/>
            <pc:sldMk cId="3278499950" sldId="311"/>
            <ac:spMk id="18" creationId="{B2D3FD7E-C929-0AFB-6E2D-A3CD445B50A5}"/>
          </ac:spMkLst>
        </pc:spChg>
        <pc:spChg chg="mod">
          <ac:chgData name="Nguyen Xuan Thuong" userId="e53b596c66b200a1" providerId="LiveId" clId="{D62643CD-8495-4DCE-9A2D-F71D7C4C9A59}" dt="2023-07-12T09:00:16.039" v="464"/>
          <ac:spMkLst>
            <pc:docMk/>
            <pc:sldMk cId="3278499950" sldId="311"/>
            <ac:spMk id="19" creationId="{10FEF92B-12D1-F12F-BB25-CBCED070ADDF}"/>
          </ac:spMkLst>
        </pc:spChg>
        <pc:spChg chg="mod">
          <ac:chgData name="Nguyen Xuan Thuong" userId="e53b596c66b200a1" providerId="LiveId" clId="{D62643CD-8495-4DCE-9A2D-F71D7C4C9A59}" dt="2023-07-12T09:00:16.039" v="464"/>
          <ac:spMkLst>
            <pc:docMk/>
            <pc:sldMk cId="3278499950" sldId="311"/>
            <ac:spMk id="20" creationId="{A511824F-AA17-2526-AF79-B859D5F3F738}"/>
          </ac:spMkLst>
        </pc:spChg>
        <pc:spChg chg="mod">
          <ac:chgData name="Nguyen Xuan Thuong" userId="e53b596c66b200a1" providerId="LiveId" clId="{D62643CD-8495-4DCE-9A2D-F71D7C4C9A59}" dt="2023-07-12T08:02:46.018" v="19" actId="207"/>
          <ac:spMkLst>
            <pc:docMk/>
            <pc:sldMk cId="3278499950" sldId="311"/>
            <ac:spMk id="23" creationId="{1E9396CD-645B-E209-EE93-C1D4CECB8777}"/>
          </ac:spMkLst>
        </pc:spChg>
        <pc:spChg chg="del mod">
          <ac:chgData name="Nguyen Xuan Thuong" userId="e53b596c66b200a1" providerId="LiveId" clId="{D62643CD-8495-4DCE-9A2D-F71D7C4C9A59}" dt="2023-07-12T08:25:33.056" v="50" actId="478"/>
          <ac:spMkLst>
            <pc:docMk/>
            <pc:sldMk cId="3278499950" sldId="311"/>
            <ac:spMk id="25" creationId="{0DAF0D74-2060-0B91-E204-D07BCBB23433}"/>
          </ac:spMkLst>
        </pc:spChg>
        <pc:spChg chg="mod">
          <ac:chgData name="Nguyen Xuan Thuong" userId="e53b596c66b200a1" providerId="LiveId" clId="{D62643CD-8495-4DCE-9A2D-F71D7C4C9A59}" dt="2023-07-12T09:04:44.219" v="553" actId="108"/>
          <ac:spMkLst>
            <pc:docMk/>
            <pc:sldMk cId="3278499950" sldId="311"/>
            <ac:spMk id="26" creationId="{1F2D5F5A-A477-8DEE-451C-BEE8FD7AE92D}"/>
          </ac:spMkLst>
        </pc:spChg>
        <pc:spChg chg="mod">
          <ac:chgData name="Nguyen Xuan Thuong" userId="e53b596c66b200a1" providerId="LiveId" clId="{D62643CD-8495-4DCE-9A2D-F71D7C4C9A59}" dt="2023-07-12T08:26:20.274" v="107" actId="1036"/>
          <ac:spMkLst>
            <pc:docMk/>
            <pc:sldMk cId="3278499950" sldId="311"/>
            <ac:spMk id="36" creationId="{778EB165-0609-97F5-7D08-2C3151511B11}"/>
          </ac:spMkLst>
        </pc:spChg>
        <pc:spChg chg="mod">
          <ac:chgData name="Nguyen Xuan Thuong" userId="e53b596c66b200a1" providerId="LiveId" clId="{D62643CD-8495-4DCE-9A2D-F71D7C4C9A59}" dt="2023-07-12T08:26:20.274" v="107" actId="1036"/>
          <ac:spMkLst>
            <pc:docMk/>
            <pc:sldMk cId="3278499950" sldId="311"/>
            <ac:spMk id="37" creationId="{37A9ED58-406A-87C5-96A3-51E039F21485}"/>
          </ac:spMkLst>
        </pc:spChg>
        <pc:spChg chg="mod">
          <ac:chgData name="Nguyen Xuan Thuong" userId="e53b596c66b200a1" providerId="LiveId" clId="{D62643CD-8495-4DCE-9A2D-F71D7C4C9A59}" dt="2023-07-12T08:26:30.468" v="128" actId="1036"/>
          <ac:spMkLst>
            <pc:docMk/>
            <pc:sldMk cId="3278499950" sldId="311"/>
            <ac:spMk id="40" creationId="{EF4172CE-A08C-BA61-E313-8F720B78D9F9}"/>
          </ac:spMkLst>
        </pc:spChg>
        <pc:grpChg chg="add mod">
          <ac:chgData name="Nguyen Xuan Thuong" userId="e53b596c66b200a1" providerId="LiveId" clId="{D62643CD-8495-4DCE-9A2D-F71D7C4C9A59}" dt="2023-07-12T08:22:51.404" v="34"/>
          <ac:grpSpMkLst>
            <pc:docMk/>
            <pc:sldMk cId="3278499950" sldId="311"/>
            <ac:grpSpMk id="2" creationId="{9BFDB2A0-6886-9393-5D5C-B3AEC8682CD8}"/>
          </ac:grpSpMkLst>
        </pc:grpChg>
        <pc:grpChg chg="add del mod">
          <ac:chgData name="Nguyen Xuan Thuong" userId="e53b596c66b200a1" providerId="LiveId" clId="{D62643CD-8495-4DCE-9A2D-F71D7C4C9A59}" dt="2023-07-12T09:00:15.323" v="463" actId="478"/>
          <ac:grpSpMkLst>
            <pc:docMk/>
            <pc:sldMk cId="3278499950" sldId="311"/>
            <ac:grpSpMk id="6" creationId="{9BA94C49-30A9-F021-386D-F6607772EA68}"/>
          </ac:grpSpMkLst>
        </pc:grpChg>
        <pc:grpChg chg="add mod">
          <ac:chgData name="Nguyen Xuan Thuong" userId="e53b596c66b200a1" providerId="LiveId" clId="{D62643CD-8495-4DCE-9A2D-F71D7C4C9A59}" dt="2023-07-12T09:00:16.039" v="464"/>
          <ac:grpSpMkLst>
            <pc:docMk/>
            <pc:sldMk cId="3278499950" sldId="311"/>
            <ac:grpSpMk id="13" creationId="{F9416771-B3E3-3615-D690-6C7552747C88}"/>
          </ac:grpSpMkLst>
        </pc:grpChg>
        <pc:grpChg chg="del mod">
          <ac:chgData name="Nguyen Xuan Thuong" userId="e53b596c66b200a1" providerId="LiveId" clId="{D62643CD-8495-4DCE-9A2D-F71D7C4C9A59}" dt="2023-07-12T08:22:50.647" v="33" actId="478"/>
          <ac:grpSpMkLst>
            <pc:docMk/>
            <pc:sldMk cId="3278499950" sldId="311"/>
            <ac:grpSpMk id="22" creationId="{4C2B1FD2-B5CF-48E0-3CC0-7EE6BC291C1E}"/>
          </ac:grpSpMkLst>
        </pc:grpChg>
        <pc:grpChg chg="mod">
          <ac:chgData name="Nguyen Xuan Thuong" userId="e53b596c66b200a1" providerId="LiveId" clId="{D62643CD-8495-4DCE-9A2D-F71D7C4C9A59}" dt="2023-07-12T08:26:20.274" v="107" actId="1036"/>
          <ac:grpSpMkLst>
            <pc:docMk/>
            <pc:sldMk cId="3278499950" sldId="311"/>
            <ac:grpSpMk id="27" creationId="{EFF6682D-B09B-222F-48BE-CF90D61099C5}"/>
          </ac:grpSpMkLst>
        </pc:grpChg>
        <pc:grpChg chg="mod">
          <ac:chgData name="Nguyen Xuan Thuong" userId="e53b596c66b200a1" providerId="LiveId" clId="{D62643CD-8495-4DCE-9A2D-F71D7C4C9A59}" dt="2023-07-12T08:28:09.869" v="136" actId="1076"/>
          <ac:grpSpMkLst>
            <pc:docMk/>
            <pc:sldMk cId="3278499950" sldId="311"/>
            <ac:grpSpMk id="28" creationId="{28B666CD-F6C9-A856-48D2-BAE1E8038671}"/>
          </ac:grpSpMkLst>
        </pc:grpChg>
        <pc:grpChg chg="mod">
          <ac:chgData name="Nguyen Xuan Thuong" userId="e53b596c66b200a1" providerId="LiveId" clId="{D62643CD-8495-4DCE-9A2D-F71D7C4C9A59}" dt="2023-07-12T08:25:50.938" v="64" actId="1036"/>
          <ac:grpSpMkLst>
            <pc:docMk/>
            <pc:sldMk cId="3278499950" sldId="311"/>
            <ac:grpSpMk id="29" creationId="{8FBE81E9-1E19-2216-A840-5B09DD1F08EB}"/>
          </ac:grpSpMkLst>
        </pc:grpChg>
        <pc:graphicFrameChg chg="mod">
          <ac:chgData name="Nguyen Xuan Thuong" userId="e53b596c66b200a1" providerId="LiveId" clId="{D62643CD-8495-4DCE-9A2D-F71D7C4C9A59}" dt="2023-07-12T08:25:50.938" v="64" actId="1036"/>
          <ac:graphicFrameMkLst>
            <pc:docMk/>
            <pc:sldMk cId="3278499950" sldId="311"/>
            <ac:graphicFrameMk id="8" creationId="{51C829B9-A65E-DDB8-7EF2-A12052AED155}"/>
          </ac:graphicFrameMkLst>
        </pc:graphicFrameChg>
        <pc:graphicFrameChg chg="mod">
          <ac:chgData name="Nguyen Xuan Thuong" userId="e53b596c66b200a1" providerId="LiveId" clId="{D62643CD-8495-4DCE-9A2D-F71D7C4C9A59}" dt="2023-07-12T08:28:17.615" v="137" actId="1076"/>
          <ac:graphicFrameMkLst>
            <pc:docMk/>
            <pc:sldMk cId="3278499950" sldId="311"/>
            <ac:graphicFrameMk id="15" creationId="{617816B0-D78E-12E0-1B0A-A95585E30CAB}"/>
          </ac:graphicFrameMkLst>
        </pc:graphicFrameChg>
        <pc:graphicFrameChg chg="mod">
          <ac:chgData name="Nguyen Xuan Thuong" userId="e53b596c66b200a1" providerId="LiveId" clId="{D62643CD-8495-4DCE-9A2D-F71D7C4C9A59}" dt="2023-07-12T08:26:20.274" v="107" actId="1036"/>
          <ac:graphicFrameMkLst>
            <pc:docMk/>
            <pc:sldMk cId="3278499950" sldId="311"/>
            <ac:graphicFrameMk id="32" creationId="{8AC886F6-FE7B-38E4-B313-FC47069BAB6D}"/>
          </ac:graphicFrameMkLst>
        </pc:graphicFrameChg>
        <pc:graphicFrameChg chg="mod">
          <ac:chgData name="Nguyen Xuan Thuong" userId="e53b596c66b200a1" providerId="LiveId" clId="{D62643CD-8495-4DCE-9A2D-F71D7C4C9A59}" dt="2023-07-12T08:26:20.274" v="107" actId="1036"/>
          <ac:graphicFrameMkLst>
            <pc:docMk/>
            <pc:sldMk cId="3278499950" sldId="311"/>
            <ac:graphicFrameMk id="33" creationId="{21B82450-4FC4-7DA4-EBB5-FF3E8D49E784}"/>
          </ac:graphicFrameMkLst>
        </pc:graphicFrameChg>
      </pc:sldChg>
      <pc:sldChg chg="addSp delSp modSp mod">
        <pc:chgData name="Nguyen Xuan Thuong" userId="e53b596c66b200a1" providerId="LiveId" clId="{D62643CD-8495-4DCE-9A2D-F71D7C4C9A59}" dt="2023-07-12T08:41:07.550" v="271"/>
        <pc:sldMkLst>
          <pc:docMk/>
          <pc:sldMk cId="2714452393" sldId="312"/>
        </pc:sldMkLst>
        <pc:spChg chg="mod topLvl">
          <ac:chgData name="Nguyen Xuan Thuong" userId="e53b596c66b200a1" providerId="LiveId" clId="{D62643CD-8495-4DCE-9A2D-F71D7C4C9A59}" dt="2023-07-12T08:38:45.131" v="258" actId="1035"/>
          <ac:spMkLst>
            <pc:docMk/>
            <pc:sldMk cId="2714452393" sldId="312"/>
            <ac:spMk id="3" creationId="{278A7984-38F3-58EF-4D92-0E2A47565024}"/>
          </ac:spMkLst>
        </pc:spChg>
        <pc:spChg chg="add del mod">
          <ac:chgData name="Nguyen Xuan Thuong" userId="e53b596c66b200a1" providerId="LiveId" clId="{D62643CD-8495-4DCE-9A2D-F71D7C4C9A59}" dt="2023-07-12T08:40:57.788" v="269" actId="478"/>
          <ac:spMkLst>
            <pc:docMk/>
            <pc:sldMk cId="2714452393" sldId="312"/>
            <ac:spMk id="4" creationId="{AC559157-4256-2CDC-0276-4261C3B11B19}"/>
          </ac:spMkLst>
        </pc:spChg>
        <pc:spChg chg="add mod">
          <ac:chgData name="Nguyen Xuan Thuong" userId="e53b596c66b200a1" providerId="LiveId" clId="{D62643CD-8495-4DCE-9A2D-F71D7C4C9A59}" dt="2023-07-12T08:38:45.131" v="258" actId="1035"/>
          <ac:spMkLst>
            <pc:docMk/>
            <pc:sldMk cId="2714452393" sldId="312"/>
            <ac:spMk id="6" creationId="{5042F2CF-4F91-8A70-33D6-39FC9643C79D}"/>
          </ac:spMkLst>
        </pc:spChg>
        <pc:spChg chg="mod">
          <ac:chgData name="Nguyen Xuan Thuong" userId="e53b596c66b200a1" providerId="LiveId" clId="{D62643CD-8495-4DCE-9A2D-F71D7C4C9A59}" dt="2023-07-12T08:39:09.851" v="259"/>
          <ac:spMkLst>
            <pc:docMk/>
            <pc:sldMk cId="2714452393" sldId="312"/>
            <ac:spMk id="8" creationId="{3F9F1B5A-AFDF-8BC7-AD44-49FA9F22C4AD}"/>
          </ac:spMkLst>
        </pc:spChg>
        <pc:spChg chg="mod">
          <ac:chgData name="Nguyen Xuan Thuong" userId="e53b596c66b200a1" providerId="LiveId" clId="{D62643CD-8495-4DCE-9A2D-F71D7C4C9A59}" dt="2023-07-12T08:39:09.851" v="259"/>
          <ac:spMkLst>
            <pc:docMk/>
            <pc:sldMk cId="2714452393" sldId="312"/>
            <ac:spMk id="9" creationId="{269B7ED0-80BF-7D02-BA34-ACDA0CCE9584}"/>
          </ac:spMkLst>
        </pc:spChg>
        <pc:spChg chg="mod">
          <ac:chgData name="Nguyen Xuan Thuong" userId="e53b596c66b200a1" providerId="LiveId" clId="{D62643CD-8495-4DCE-9A2D-F71D7C4C9A59}" dt="2023-07-12T08:39:09.851" v="259"/>
          <ac:spMkLst>
            <pc:docMk/>
            <pc:sldMk cId="2714452393" sldId="312"/>
            <ac:spMk id="10" creationId="{ABD9844B-F6BE-3FA0-82EE-B755C3A64735}"/>
          </ac:spMkLst>
        </pc:spChg>
        <pc:spChg chg="mod">
          <ac:chgData name="Nguyen Xuan Thuong" userId="e53b596c66b200a1" providerId="LiveId" clId="{D62643CD-8495-4DCE-9A2D-F71D7C4C9A59}" dt="2023-07-12T08:39:09.851" v="259"/>
          <ac:spMkLst>
            <pc:docMk/>
            <pc:sldMk cId="2714452393" sldId="312"/>
            <ac:spMk id="11" creationId="{2E559B9B-5ACB-11DD-005B-89F43AB3E650}"/>
          </ac:spMkLst>
        </pc:spChg>
        <pc:spChg chg="mod">
          <ac:chgData name="Nguyen Xuan Thuong" userId="e53b596c66b200a1" providerId="LiveId" clId="{D62643CD-8495-4DCE-9A2D-F71D7C4C9A59}" dt="2023-07-12T08:39:09.851" v="259"/>
          <ac:spMkLst>
            <pc:docMk/>
            <pc:sldMk cId="2714452393" sldId="312"/>
            <ac:spMk id="12" creationId="{0D9E3C8C-313E-2114-E19F-E2C8DE0F59D6}"/>
          </ac:spMkLst>
        </pc:spChg>
        <pc:spChg chg="add mod">
          <ac:chgData name="Nguyen Xuan Thuong" userId="e53b596c66b200a1" providerId="LiveId" clId="{D62643CD-8495-4DCE-9A2D-F71D7C4C9A59}" dt="2023-07-12T08:41:07.550" v="271"/>
          <ac:spMkLst>
            <pc:docMk/>
            <pc:sldMk cId="2714452393" sldId="312"/>
            <ac:spMk id="13" creationId="{680D11A6-E864-D5CB-FE48-1BA4EF9009E5}"/>
          </ac:spMkLst>
        </pc:spChg>
        <pc:spChg chg="del mod">
          <ac:chgData name="Nguyen Xuan Thuong" userId="e53b596c66b200a1" providerId="LiveId" clId="{D62643CD-8495-4DCE-9A2D-F71D7C4C9A59}" dt="2023-07-12T08:32:01.434" v="147" actId="478"/>
          <ac:spMkLst>
            <pc:docMk/>
            <pc:sldMk cId="2714452393" sldId="312"/>
            <ac:spMk id="20" creationId="{F0B9D66F-5601-40B8-86B8-4B94AB7C2B0B}"/>
          </ac:spMkLst>
        </pc:spChg>
        <pc:spChg chg="del">
          <ac:chgData name="Nguyen Xuan Thuong" userId="e53b596c66b200a1" providerId="LiveId" clId="{D62643CD-8495-4DCE-9A2D-F71D7C4C9A59}" dt="2023-07-12T08:32:17.511" v="151" actId="478"/>
          <ac:spMkLst>
            <pc:docMk/>
            <pc:sldMk cId="2714452393" sldId="312"/>
            <ac:spMk id="59" creationId="{F2F2048C-23E3-4F36-A05D-8C7B9DB1B7A3}"/>
          </ac:spMkLst>
        </pc:spChg>
        <pc:grpChg chg="add del mod">
          <ac:chgData name="Nguyen Xuan Thuong" userId="e53b596c66b200a1" providerId="LiveId" clId="{D62643CD-8495-4DCE-9A2D-F71D7C4C9A59}" dt="2023-07-12T08:37:25.520" v="219" actId="165"/>
          <ac:grpSpMkLst>
            <pc:docMk/>
            <pc:sldMk cId="2714452393" sldId="312"/>
            <ac:grpSpMk id="5" creationId="{7E4C2070-A985-BD11-A896-8D9222E67A99}"/>
          </ac:grpSpMkLst>
        </pc:grpChg>
        <pc:grpChg chg="add mod">
          <ac:chgData name="Nguyen Xuan Thuong" userId="e53b596c66b200a1" providerId="LiveId" clId="{D62643CD-8495-4DCE-9A2D-F71D7C4C9A59}" dt="2023-07-12T08:39:09.851" v="259"/>
          <ac:grpSpMkLst>
            <pc:docMk/>
            <pc:sldMk cId="2714452393" sldId="312"/>
            <ac:grpSpMk id="7" creationId="{AF786F36-0AC6-3452-7F9F-E85BEDEBE373}"/>
          </ac:grpSpMkLst>
        </pc:grpChg>
        <pc:graphicFrameChg chg="mod topLvl">
          <ac:chgData name="Nguyen Xuan Thuong" userId="e53b596c66b200a1" providerId="LiveId" clId="{D62643CD-8495-4DCE-9A2D-F71D7C4C9A59}" dt="2023-07-12T08:38:45.131" v="258" actId="1035"/>
          <ac:graphicFrameMkLst>
            <pc:docMk/>
            <pc:sldMk cId="2714452393" sldId="312"/>
            <ac:graphicFrameMk id="2" creationId="{CC961E08-8908-06FD-59B4-637F7A823BF9}"/>
          </ac:graphicFrameMkLst>
        </pc:graphicFrameChg>
      </pc:sldChg>
      <pc:sldChg chg="addSp delSp modSp mod">
        <pc:chgData name="Nguyen Xuan Thuong" userId="e53b596c66b200a1" providerId="LiveId" clId="{D62643CD-8495-4DCE-9A2D-F71D7C4C9A59}" dt="2023-07-23T04:44:34.483" v="942" actId="1038"/>
        <pc:sldMkLst>
          <pc:docMk/>
          <pc:sldMk cId="2396755239" sldId="313"/>
        </pc:sldMkLst>
        <pc:spChg chg="del mod">
          <ac:chgData name="Nguyen Xuan Thuong" userId="e53b596c66b200a1" providerId="LiveId" clId="{D62643CD-8495-4DCE-9A2D-F71D7C4C9A59}" dt="2023-07-12T09:05:16.536" v="557" actId="478"/>
          <ac:spMkLst>
            <pc:docMk/>
            <pc:sldMk cId="2396755239" sldId="313"/>
            <ac:spMk id="5" creationId="{B2FFD8B0-B43E-75A2-4659-7BB88FEB4D87}"/>
          </ac:spMkLst>
        </pc:spChg>
        <pc:spChg chg="mod">
          <ac:chgData name="Nguyen Xuan Thuong" userId="e53b596c66b200a1" providerId="LiveId" clId="{D62643CD-8495-4DCE-9A2D-F71D7C4C9A59}" dt="2023-07-12T08:39:23.859" v="260"/>
          <ac:spMkLst>
            <pc:docMk/>
            <pc:sldMk cId="2396755239" sldId="313"/>
            <ac:spMk id="7" creationId="{A98EAF1E-218E-57A7-EBE4-8DFE6D25F0BE}"/>
          </ac:spMkLst>
        </pc:spChg>
        <pc:spChg chg="mod">
          <ac:chgData name="Nguyen Xuan Thuong" userId="e53b596c66b200a1" providerId="LiveId" clId="{D62643CD-8495-4DCE-9A2D-F71D7C4C9A59}" dt="2023-07-12T08:39:23.859" v="260"/>
          <ac:spMkLst>
            <pc:docMk/>
            <pc:sldMk cId="2396755239" sldId="313"/>
            <ac:spMk id="8" creationId="{A3FD1F71-B839-EEB2-BA00-81591A39694B}"/>
          </ac:spMkLst>
        </pc:spChg>
        <pc:spChg chg="mod">
          <ac:chgData name="Nguyen Xuan Thuong" userId="e53b596c66b200a1" providerId="LiveId" clId="{D62643CD-8495-4DCE-9A2D-F71D7C4C9A59}" dt="2023-07-12T08:39:23.859" v="260"/>
          <ac:spMkLst>
            <pc:docMk/>
            <pc:sldMk cId="2396755239" sldId="313"/>
            <ac:spMk id="9" creationId="{6E31A236-B4F0-C250-7827-D965B777B060}"/>
          </ac:spMkLst>
        </pc:spChg>
        <pc:spChg chg="mod">
          <ac:chgData name="Nguyen Xuan Thuong" userId="e53b596c66b200a1" providerId="LiveId" clId="{D62643CD-8495-4DCE-9A2D-F71D7C4C9A59}" dt="2023-07-12T08:39:23.859" v="260"/>
          <ac:spMkLst>
            <pc:docMk/>
            <pc:sldMk cId="2396755239" sldId="313"/>
            <ac:spMk id="10" creationId="{78FC2510-DC4A-5782-428F-985908E2ED76}"/>
          </ac:spMkLst>
        </pc:spChg>
        <pc:spChg chg="mod">
          <ac:chgData name="Nguyen Xuan Thuong" userId="e53b596c66b200a1" providerId="LiveId" clId="{D62643CD-8495-4DCE-9A2D-F71D7C4C9A59}" dt="2023-07-12T08:39:23.859" v="260"/>
          <ac:spMkLst>
            <pc:docMk/>
            <pc:sldMk cId="2396755239" sldId="313"/>
            <ac:spMk id="11" creationId="{F2CDA6EC-B4A2-257D-140F-B17A446D404B}"/>
          </ac:spMkLst>
        </pc:spChg>
        <pc:spChg chg="add del mod">
          <ac:chgData name="Nguyen Xuan Thuong" userId="e53b596c66b200a1" providerId="LiveId" clId="{D62643CD-8495-4DCE-9A2D-F71D7C4C9A59}" dt="2023-07-12T08:40:53.727" v="268" actId="478"/>
          <ac:spMkLst>
            <pc:docMk/>
            <pc:sldMk cId="2396755239" sldId="313"/>
            <ac:spMk id="12" creationId="{73DFCB24-D6A2-07A0-7D58-ACF018269175}"/>
          </ac:spMkLst>
        </pc:spChg>
        <pc:spChg chg="add mod">
          <ac:chgData name="Nguyen Xuan Thuong" userId="e53b596c66b200a1" providerId="LiveId" clId="{D62643CD-8495-4DCE-9A2D-F71D7C4C9A59}" dt="2023-07-12T09:05:22.421" v="558" actId="1076"/>
          <ac:spMkLst>
            <pc:docMk/>
            <pc:sldMk cId="2396755239" sldId="313"/>
            <ac:spMk id="12" creationId="{B507F5CF-82AB-7639-AF1C-9330A2C5C123}"/>
          </ac:spMkLst>
        </pc:spChg>
        <pc:spChg chg="add mod">
          <ac:chgData name="Nguyen Xuan Thuong" userId="e53b596c66b200a1" providerId="LiveId" clId="{D62643CD-8495-4DCE-9A2D-F71D7C4C9A59}" dt="2023-07-12T08:41:04.611" v="270"/>
          <ac:spMkLst>
            <pc:docMk/>
            <pc:sldMk cId="2396755239" sldId="313"/>
            <ac:spMk id="13" creationId="{D2F6CEB2-ABB7-1862-96B3-178ABE5EC373}"/>
          </ac:spMkLst>
        </pc:spChg>
        <pc:spChg chg="mod">
          <ac:chgData name="Nguyen Xuan Thuong" userId="e53b596c66b200a1" providerId="LiveId" clId="{D62643CD-8495-4DCE-9A2D-F71D7C4C9A59}" dt="2023-07-23T04:44:29.470" v="917"/>
          <ac:spMkLst>
            <pc:docMk/>
            <pc:sldMk cId="2396755239" sldId="313"/>
            <ac:spMk id="16" creationId="{10BAC0A7-9CF0-271C-F22F-4FACDDFC8A40}"/>
          </ac:spMkLst>
        </pc:spChg>
        <pc:spChg chg="del mod">
          <ac:chgData name="Nguyen Xuan Thuong" userId="e53b596c66b200a1" providerId="LiveId" clId="{D62643CD-8495-4DCE-9A2D-F71D7C4C9A59}" dt="2023-07-12T08:59:56.901" v="460" actId="478"/>
          <ac:spMkLst>
            <pc:docMk/>
            <pc:sldMk cId="2396755239" sldId="313"/>
            <ac:spMk id="20" creationId="{F0B9D66F-5601-40B8-86B8-4B94AB7C2B0B}"/>
          </ac:spMkLst>
        </pc:spChg>
        <pc:spChg chg="mod">
          <ac:chgData name="Nguyen Xuan Thuong" userId="e53b596c66b200a1" providerId="LiveId" clId="{D62643CD-8495-4DCE-9A2D-F71D7C4C9A59}" dt="2023-07-12T09:01:27.408" v="500" actId="1035"/>
          <ac:spMkLst>
            <pc:docMk/>
            <pc:sldMk cId="2396755239" sldId="313"/>
            <ac:spMk id="21" creationId="{3193A2BB-73DA-D8FA-3D8B-D78EDD8EAB53}"/>
          </ac:spMkLst>
        </pc:spChg>
        <pc:spChg chg="mod">
          <ac:chgData name="Nguyen Xuan Thuong" userId="e53b596c66b200a1" providerId="LiveId" clId="{D62643CD-8495-4DCE-9A2D-F71D7C4C9A59}" dt="2023-07-12T09:01:27.408" v="500" actId="1035"/>
          <ac:spMkLst>
            <pc:docMk/>
            <pc:sldMk cId="2396755239" sldId="313"/>
            <ac:spMk id="32" creationId="{2ED83A65-9638-328A-7EAA-7E9377BAEE97}"/>
          </ac:spMkLst>
        </pc:spChg>
        <pc:grpChg chg="mod">
          <ac:chgData name="Nguyen Xuan Thuong" userId="e53b596c66b200a1" providerId="LiveId" clId="{D62643CD-8495-4DCE-9A2D-F71D7C4C9A59}" dt="2023-07-23T04:44:29.470" v="917"/>
          <ac:grpSpMkLst>
            <pc:docMk/>
            <pc:sldMk cId="2396755239" sldId="313"/>
            <ac:grpSpMk id="2" creationId="{210C8E1B-73E2-D42C-DC56-D56E022CCCFF}"/>
          </ac:grpSpMkLst>
        </pc:grpChg>
        <pc:grpChg chg="mod">
          <ac:chgData name="Nguyen Xuan Thuong" userId="e53b596c66b200a1" providerId="LiveId" clId="{D62643CD-8495-4DCE-9A2D-F71D7C4C9A59}" dt="2023-07-12T09:01:27.408" v="500" actId="1035"/>
          <ac:grpSpMkLst>
            <pc:docMk/>
            <pc:sldMk cId="2396755239" sldId="313"/>
            <ac:grpSpMk id="3" creationId="{4B90D59B-3579-CA37-6B2D-F8704ECCDCA3}"/>
          </ac:grpSpMkLst>
        </pc:grpChg>
        <pc:grpChg chg="mod">
          <ac:chgData name="Nguyen Xuan Thuong" userId="e53b596c66b200a1" providerId="LiveId" clId="{D62643CD-8495-4DCE-9A2D-F71D7C4C9A59}" dt="2023-07-12T09:01:27.408" v="500" actId="1035"/>
          <ac:grpSpMkLst>
            <pc:docMk/>
            <pc:sldMk cId="2396755239" sldId="313"/>
            <ac:grpSpMk id="4" creationId="{398234C4-8DC9-6221-0FB4-C889B562A478}"/>
          </ac:grpSpMkLst>
        </pc:grpChg>
        <pc:grpChg chg="add mod">
          <ac:chgData name="Nguyen Xuan Thuong" userId="e53b596c66b200a1" providerId="LiveId" clId="{D62643CD-8495-4DCE-9A2D-F71D7C4C9A59}" dt="2023-07-12T08:39:23.859" v="260"/>
          <ac:grpSpMkLst>
            <pc:docMk/>
            <pc:sldMk cId="2396755239" sldId="313"/>
            <ac:grpSpMk id="6" creationId="{0C649F35-A198-BA88-A88C-15F7B55D8680}"/>
          </ac:grpSpMkLst>
        </pc:grpChg>
        <pc:graphicFrameChg chg="mod">
          <ac:chgData name="Nguyen Xuan Thuong" userId="e53b596c66b200a1" providerId="LiveId" clId="{D62643CD-8495-4DCE-9A2D-F71D7C4C9A59}" dt="2023-07-23T04:44:34.483" v="942" actId="1038"/>
          <ac:graphicFrameMkLst>
            <pc:docMk/>
            <pc:sldMk cId="2396755239" sldId="313"/>
            <ac:graphicFrameMk id="17" creationId="{3BE020B6-E55F-049C-EFEA-E3A5FA3FA2CD}"/>
          </ac:graphicFrameMkLst>
        </pc:graphicFrameChg>
        <pc:graphicFrameChg chg="mod">
          <ac:chgData name="Nguyen Xuan Thuong" userId="e53b596c66b200a1" providerId="LiveId" clId="{D62643CD-8495-4DCE-9A2D-F71D7C4C9A59}" dt="2023-07-12T09:01:27.408" v="500" actId="1035"/>
          <ac:graphicFrameMkLst>
            <pc:docMk/>
            <pc:sldMk cId="2396755239" sldId="313"/>
            <ac:graphicFrameMk id="22" creationId="{AA169B14-A719-6961-E196-9C5AE76FB3C6}"/>
          </ac:graphicFrameMkLst>
        </pc:graphicFrameChg>
        <pc:graphicFrameChg chg="mod">
          <ac:chgData name="Nguyen Xuan Thuong" userId="e53b596c66b200a1" providerId="LiveId" clId="{D62643CD-8495-4DCE-9A2D-F71D7C4C9A59}" dt="2023-07-12T09:01:27.408" v="500" actId="1035"/>
          <ac:graphicFrameMkLst>
            <pc:docMk/>
            <pc:sldMk cId="2396755239" sldId="313"/>
            <ac:graphicFrameMk id="24" creationId="{76FFAF39-AEC4-0A36-A8FF-60F111CA9191}"/>
          </ac:graphicFrameMkLst>
        </pc:graphicFrameChg>
        <pc:graphicFrameChg chg="mod">
          <ac:chgData name="Nguyen Xuan Thuong" userId="e53b596c66b200a1" providerId="LiveId" clId="{D62643CD-8495-4DCE-9A2D-F71D7C4C9A59}" dt="2023-07-12T09:01:27.408" v="500" actId="1035"/>
          <ac:graphicFrameMkLst>
            <pc:docMk/>
            <pc:sldMk cId="2396755239" sldId="313"/>
            <ac:graphicFrameMk id="25" creationId="{B3114B6A-23F3-C70D-8C5F-267E35501675}"/>
          </ac:graphicFrameMkLst>
        </pc:graphicFrameChg>
        <pc:graphicFrameChg chg="mod">
          <ac:chgData name="Nguyen Xuan Thuong" userId="e53b596c66b200a1" providerId="LiveId" clId="{D62643CD-8495-4DCE-9A2D-F71D7C4C9A59}" dt="2023-07-12T09:01:27.408" v="500" actId="1035"/>
          <ac:graphicFrameMkLst>
            <pc:docMk/>
            <pc:sldMk cId="2396755239" sldId="313"/>
            <ac:graphicFrameMk id="33" creationId="{265D0667-4E0E-964F-87FF-085C522D4FA4}"/>
          </ac:graphicFrameMkLst>
        </pc:graphicFrameChg>
        <pc:graphicFrameChg chg="mod">
          <ac:chgData name="Nguyen Xuan Thuong" userId="e53b596c66b200a1" providerId="LiveId" clId="{D62643CD-8495-4DCE-9A2D-F71D7C4C9A59}" dt="2023-07-12T09:01:27.408" v="500" actId="1035"/>
          <ac:graphicFrameMkLst>
            <pc:docMk/>
            <pc:sldMk cId="2396755239" sldId="313"/>
            <ac:graphicFrameMk id="34" creationId="{B3B9485F-E131-3819-4995-D5960E85AD2B}"/>
          </ac:graphicFrameMkLst>
        </pc:graphicFrameChg>
      </pc:sldChg>
      <pc:sldChg chg="addSp delSp modSp mod">
        <pc:chgData name="Nguyen Xuan Thuong" userId="e53b596c66b200a1" providerId="LiveId" clId="{D62643CD-8495-4DCE-9A2D-F71D7C4C9A59}" dt="2023-07-23T04:45:25.941" v="950" actId="20577"/>
        <pc:sldMkLst>
          <pc:docMk/>
          <pc:sldMk cId="2137117030" sldId="314"/>
        </pc:sldMkLst>
        <pc:spChg chg="mod">
          <ac:chgData name="Nguyen Xuan Thuong" userId="e53b596c66b200a1" providerId="LiveId" clId="{D62643CD-8495-4DCE-9A2D-F71D7C4C9A59}" dt="2023-07-23T04:45:25.941" v="950" actId="20577"/>
          <ac:spMkLst>
            <pc:docMk/>
            <pc:sldMk cId="2137117030" sldId="314"/>
            <ac:spMk id="4" creationId="{8FC94A22-4962-D01D-F5B7-03852EE4216C}"/>
          </ac:spMkLst>
        </pc:spChg>
        <pc:spChg chg="mod">
          <ac:chgData name="Nguyen Xuan Thuong" userId="e53b596c66b200a1" providerId="LiveId" clId="{D62643CD-8495-4DCE-9A2D-F71D7C4C9A59}" dt="2023-07-12T08:40:47.991" v="267" actId="1076"/>
          <ac:spMkLst>
            <pc:docMk/>
            <pc:sldMk cId="2137117030" sldId="314"/>
            <ac:spMk id="5" creationId="{EA8B829E-24BF-C1E8-7668-4F118A92AD9F}"/>
          </ac:spMkLst>
        </pc:spChg>
        <pc:spChg chg="mod">
          <ac:chgData name="Nguyen Xuan Thuong" userId="e53b596c66b200a1" providerId="LiveId" clId="{D62643CD-8495-4DCE-9A2D-F71D7C4C9A59}" dt="2023-07-12T08:39:28.245" v="261"/>
          <ac:spMkLst>
            <pc:docMk/>
            <pc:sldMk cId="2137117030" sldId="314"/>
            <ac:spMk id="10" creationId="{ACA2427B-BA8E-5F58-F722-51F8E4388DAE}"/>
          </ac:spMkLst>
        </pc:spChg>
        <pc:spChg chg="mod">
          <ac:chgData name="Nguyen Xuan Thuong" userId="e53b596c66b200a1" providerId="LiveId" clId="{D62643CD-8495-4DCE-9A2D-F71D7C4C9A59}" dt="2023-07-12T08:39:28.245" v="261"/>
          <ac:spMkLst>
            <pc:docMk/>
            <pc:sldMk cId="2137117030" sldId="314"/>
            <ac:spMk id="11" creationId="{71DB4DA7-3840-8335-32F6-99826E3BFE3A}"/>
          </ac:spMkLst>
        </pc:spChg>
        <pc:spChg chg="mod">
          <ac:chgData name="Nguyen Xuan Thuong" userId="e53b596c66b200a1" providerId="LiveId" clId="{D62643CD-8495-4DCE-9A2D-F71D7C4C9A59}" dt="2023-07-12T08:39:28.245" v="261"/>
          <ac:spMkLst>
            <pc:docMk/>
            <pc:sldMk cId="2137117030" sldId="314"/>
            <ac:spMk id="12" creationId="{3176AAE7-B0B3-B7E7-8829-B791F95F018F}"/>
          </ac:spMkLst>
        </pc:spChg>
        <pc:spChg chg="mod">
          <ac:chgData name="Nguyen Xuan Thuong" userId="e53b596c66b200a1" providerId="LiveId" clId="{D62643CD-8495-4DCE-9A2D-F71D7C4C9A59}" dt="2023-07-12T08:39:28.245" v="261"/>
          <ac:spMkLst>
            <pc:docMk/>
            <pc:sldMk cId="2137117030" sldId="314"/>
            <ac:spMk id="13" creationId="{22FE4668-465D-3823-F237-ACC7785EB557}"/>
          </ac:spMkLst>
        </pc:spChg>
        <pc:spChg chg="mod">
          <ac:chgData name="Nguyen Xuan Thuong" userId="e53b596c66b200a1" providerId="LiveId" clId="{D62643CD-8495-4DCE-9A2D-F71D7C4C9A59}" dt="2023-07-12T08:39:28.245" v="261"/>
          <ac:spMkLst>
            <pc:docMk/>
            <pc:sldMk cId="2137117030" sldId="314"/>
            <ac:spMk id="14" creationId="{2C5A74F0-A85D-DC60-DAAF-352000FEFBEB}"/>
          </ac:spMkLst>
        </pc:spChg>
        <pc:spChg chg="add mod">
          <ac:chgData name="Nguyen Xuan Thuong" userId="e53b596c66b200a1" providerId="LiveId" clId="{D62643CD-8495-4DCE-9A2D-F71D7C4C9A59}" dt="2023-07-12T08:40:22.559" v="265" actId="14100"/>
          <ac:spMkLst>
            <pc:docMk/>
            <pc:sldMk cId="2137117030" sldId="314"/>
            <ac:spMk id="15" creationId="{737162D8-2FC6-5040-D2E5-F78407EF5A0C}"/>
          </ac:spMkLst>
        </pc:spChg>
        <pc:spChg chg="del mod">
          <ac:chgData name="Nguyen Xuan Thuong" userId="e53b596c66b200a1" providerId="LiveId" clId="{D62643CD-8495-4DCE-9A2D-F71D7C4C9A59}" dt="2023-07-12T08:40:39.214" v="266" actId="478"/>
          <ac:spMkLst>
            <pc:docMk/>
            <pc:sldMk cId="2137117030" sldId="314"/>
            <ac:spMk id="20" creationId="{F0B9D66F-5601-40B8-86B8-4B94AB7C2B0B}"/>
          </ac:spMkLst>
        </pc:spChg>
        <pc:spChg chg="mod">
          <ac:chgData name="Nguyen Xuan Thuong" userId="e53b596c66b200a1" providerId="LiveId" clId="{D62643CD-8495-4DCE-9A2D-F71D7C4C9A59}" dt="2023-07-12T08:40:47.991" v="267" actId="1076"/>
          <ac:spMkLst>
            <pc:docMk/>
            <pc:sldMk cId="2137117030" sldId="314"/>
            <ac:spMk id="39" creationId="{CC96400A-5067-95BA-6480-0DEA8FF3F070}"/>
          </ac:spMkLst>
        </pc:spChg>
        <pc:spChg chg="mod">
          <ac:chgData name="Nguyen Xuan Thuong" userId="e53b596c66b200a1" providerId="LiveId" clId="{D62643CD-8495-4DCE-9A2D-F71D7C4C9A59}" dt="2023-07-12T08:40:47.991" v="267" actId="1076"/>
          <ac:spMkLst>
            <pc:docMk/>
            <pc:sldMk cId="2137117030" sldId="314"/>
            <ac:spMk id="41" creationId="{0EAD4B37-A9C7-C480-B256-65D0B183DE33}"/>
          </ac:spMkLst>
        </pc:spChg>
        <pc:grpChg chg="add mod">
          <ac:chgData name="Nguyen Xuan Thuong" userId="e53b596c66b200a1" providerId="LiveId" clId="{D62643CD-8495-4DCE-9A2D-F71D7C4C9A59}" dt="2023-07-12T08:39:28.245" v="261"/>
          <ac:grpSpMkLst>
            <pc:docMk/>
            <pc:sldMk cId="2137117030" sldId="314"/>
            <ac:grpSpMk id="3" creationId="{B2C40418-5DD9-4CDC-9D95-E3965773EDEC}"/>
          </ac:grpSpMkLst>
        </pc:grpChg>
        <pc:grpChg chg="mod">
          <ac:chgData name="Nguyen Xuan Thuong" userId="e53b596c66b200a1" providerId="LiveId" clId="{D62643CD-8495-4DCE-9A2D-F71D7C4C9A59}" dt="2023-07-23T04:45:16.193" v="945"/>
          <ac:grpSpMkLst>
            <pc:docMk/>
            <pc:sldMk cId="2137117030" sldId="314"/>
            <ac:grpSpMk id="8" creationId="{5C02756F-D2A4-2BB4-E597-426913E1EF00}"/>
          </ac:grpSpMkLst>
        </pc:grpChg>
        <pc:grpChg chg="mod">
          <ac:chgData name="Nguyen Xuan Thuong" userId="e53b596c66b200a1" providerId="LiveId" clId="{D62643CD-8495-4DCE-9A2D-F71D7C4C9A59}" dt="2023-07-12T08:40:47.991" v="267" actId="1076"/>
          <ac:grpSpMkLst>
            <pc:docMk/>
            <pc:sldMk cId="2137117030" sldId="314"/>
            <ac:grpSpMk id="9" creationId="{5D709449-B0A0-8EC3-1C04-01642A614450}"/>
          </ac:grpSpMkLst>
        </pc:grpChg>
        <pc:graphicFrameChg chg="mod">
          <ac:chgData name="Nguyen Xuan Thuong" userId="e53b596c66b200a1" providerId="LiveId" clId="{D62643CD-8495-4DCE-9A2D-F71D7C4C9A59}" dt="2023-07-23T04:45:16.193" v="945"/>
          <ac:graphicFrameMkLst>
            <pc:docMk/>
            <pc:sldMk cId="2137117030" sldId="314"/>
            <ac:graphicFrameMk id="2" creationId="{9C309FFC-CDE8-588A-FF09-B8B6A6E12AF5}"/>
          </ac:graphicFrameMkLst>
        </pc:graphicFrameChg>
        <pc:graphicFrameChg chg="mod">
          <ac:chgData name="Nguyen Xuan Thuong" userId="e53b596c66b200a1" providerId="LiveId" clId="{D62643CD-8495-4DCE-9A2D-F71D7C4C9A59}" dt="2023-07-12T08:40:47.991" v="267" actId="1076"/>
          <ac:graphicFrameMkLst>
            <pc:docMk/>
            <pc:sldMk cId="2137117030" sldId="314"/>
            <ac:graphicFrameMk id="7" creationId="{02F15B28-4494-6769-1943-E7C84829D019}"/>
          </ac:graphicFrameMkLst>
        </pc:graphicFrameChg>
      </pc:sldChg>
      <pc:sldChg chg="modSp mod">
        <pc:chgData name="Nguyen Xuan Thuong" userId="e53b596c66b200a1" providerId="LiveId" clId="{D62643CD-8495-4DCE-9A2D-F71D7C4C9A59}" dt="2023-07-12T08:03:33.095" v="23" actId="207"/>
        <pc:sldMkLst>
          <pc:docMk/>
          <pc:sldMk cId="3624196310" sldId="315"/>
        </pc:sldMkLst>
        <pc:spChg chg="mod">
          <ac:chgData name="Nguyen Xuan Thuong" userId="e53b596c66b200a1" providerId="LiveId" clId="{D62643CD-8495-4DCE-9A2D-F71D7C4C9A59}" dt="2023-07-12T08:03:33.095" v="23" actId="207"/>
          <ac:spMkLst>
            <pc:docMk/>
            <pc:sldMk cId="3624196310" sldId="315"/>
            <ac:spMk id="20" creationId="{F0B9D66F-5601-40B8-86B8-4B94AB7C2B0B}"/>
          </ac:spMkLst>
        </pc:spChg>
      </pc:sldChg>
      <pc:sldChg chg="addSp delSp modSp mod">
        <pc:chgData name="Nguyen Xuan Thuong" userId="e53b596c66b200a1" providerId="LiveId" clId="{D62643CD-8495-4DCE-9A2D-F71D7C4C9A59}" dt="2023-07-23T04:38:37.655" v="782" actId="478"/>
        <pc:sldMkLst>
          <pc:docMk/>
          <pc:sldMk cId="3525801371" sldId="316"/>
        </pc:sldMkLst>
        <pc:spChg chg="mod">
          <ac:chgData name="Nguyen Xuan Thuong" userId="e53b596c66b200a1" providerId="LiveId" clId="{D62643CD-8495-4DCE-9A2D-F71D7C4C9A59}" dt="2023-07-12T08:48:10.585" v="339"/>
          <ac:spMkLst>
            <pc:docMk/>
            <pc:sldMk cId="3525801371" sldId="316"/>
            <ac:spMk id="3" creationId="{034C03B3-4A57-927E-A544-B60EABDAB335}"/>
          </ac:spMkLst>
        </pc:spChg>
        <pc:spChg chg="mod">
          <ac:chgData name="Nguyen Xuan Thuong" userId="e53b596c66b200a1" providerId="LiveId" clId="{D62643CD-8495-4DCE-9A2D-F71D7C4C9A59}" dt="2023-07-12T08:48:10.585" v="339"/>
          <ac:spMkLst>
            <pc:docMk/>
            <pc:sldMk cId="3525801371" sldId="316"/>
            <ac:spMk id="4" creationId="{84223AF1-3F76-08F3-8D6B-0FAAF7A28142}"/>
          </ac:spMkLst>
        </pc:spChg>
        <pc:spChg chg="mod">
          <ac:chgData name="Nguyen Xuan Thuong" userId="e53b596c66b200a1" providerId="LiveId" clId="{D62643CD-8495-4DCE-9A2D-F71D7C4C9A59}" dt="2023-07-12T09:11:30.581" v="566" actId="14100"/>
          <ac:spMkLst>
            <pc:docMk/>
            <pc:sldMk cId="3525801371" sldId="316"/>
            <ac:spMk id="6" creationId="{8B1501CB-4AF9-776C-345D-DDC00AB4DA93}"/>
          </ac:spMkLst>
        </pc:spChg>
        <pc:spChg chg="mod">
          <ac:chgData name="Nguyen Xuan Thuong" userId="e53b596c66b200a1" providerId="LiveId" clId="{D62643CD-8495-4DCE-9A2D-F71D7C4C9A59}" dt="2023-07-12T08:48:10.585" v="339"/>
          <ac:spMkLst>
            <pc:docMk/>
            <pc:sldMk cId="3525801371" sldId="316"/>
            <ac:spMk id="8" creationId="{74C18878-3627-8ED9-01AE-C08006D04A64}"/>
          </ac:spMkLst>
        </pc:spChg>
        <pc:spChg chg="mod">
          <ac:chgData name="Nguyen Xuan Thuong" userId="e53b596c66b200a1" providerId="LiveId" clId="{D62643CD-8495-4DCE-9A2D-F71D7C4C9A59}" dt="2023-07-12T08:48:10.585" v="339"/>
          <ac:spMkLst>
            <pc:docMk/>
            <pc:sldMk cId="3525801371" sldId="316"/>
            <ac:spMk id="11" creationId="{06054F1E-43E1-1319-BA31-4F475B00F1C8}"/>
          </ac:spMkLst>
        </pc:spChg>
        <pc:spChg chg="del">
          <ac:chgData name="Nguyen Xuan Thuong" userId="e53b596c66b200a1" providerId="LiveId" clId="{D62643CD-8495-4DCE-9A2D-F71D7C4C9A59}" dt="2023-07-23T04:38:37.655" v="782" actId="478"/>
          <ac:spMkLst>
            <pc:docMk/>
            <pc:sldMk cId="3525801371" sldId="316"/>
            <ac:spMk id="16" creationId="{518697B8-C5E3-4835-39B5-D4BC1666645F}"/>
          </ac:spMkLst>
        </pc:spChg>
        <pc:spChg chg="mod">
          <ac:chgData name="Nguyen Xuan Thuong" userId="e53b596c66b200a1" providerId="LiveId" clId="{D62643CD-8495-4DCE-9A2D-F71D7C4C9A59}" dt="2023-07-12T08:48:10.585" v="339"/>
          <ac:spMkLst>
            <pc:docMk/>
            <pc:sldMk cId="3525801371" sldId="316"/>
            <ac:spMk id="17" creationId="{4C506E8E-8768-E739-676A-D7C7B67E0CB6}"/>
          </ac:spMkLst>
        </pc:spChg>
        <pc:spChg chg="add del mod">
          <ac:chgData name="Nguyen Xuan Thuong" userId="e53b596c66b200a1" providerId="LiveId" clId="{D62643CD-8495-4DCE-9A2D-F71D7C4C9A59}" dt="2023-07-23T04:10:48.913" v="672" actId="21"/>
          <ac:spMkLst>
            <pc:docMk/>
            <pc:sldMk cId="3525801371" sldId="316"/>
            <ac:spMk id="18" creationId="{1B8FE048-6BB3-520E-045C-4038780AE764}"/>
          </ac:spMkLst>
        </pc:spChg>
        <pc:spChg chg="add mod">
          <ac:chgData name="Nguyen Xuan Thuong" userId="e53b596c66b200a1" providerId="LiveId" clId="{D62643CD-8495-4DCE-9A2D-F71D7C4C9A59}" dt="2023-07-23T04:37:55.963" v="776"/>
          <ac:spMkLst>
            <pc:docMk/>
            <pc:sldMk cId="3525801371" sldId="316"/>
            <ac:spMk id="19" creationId="{653A9852-DDED-27F5-042E-063D8E7A6FEA}"/>
          </ac:spMkLst>
        </pc:spChg>
        <pc:grpChg chg="add mod">
          <ac:chgData name="Nguyen Xuan Thuong" userId="e53b596c66b200a1" providerId="LiveId" clId="{D62643CD-8495-4DCE-9A2D-F71D7C4C9A59}" dt="2023-07-12T08:48:10.585" v="339"/>
          <ac:grpSpMkLst>
            <pc:docMk/>
            <pc:sldMk cId="3525801371" sldId="316"/>
            <ac:grpSpMk id="2" creationId="{120E6751-E2B8-02CB-872E-DF157C5C7656}"/>
          </ac:grpSpMkLst>
        </pc:grpChg>
        <pc:grpChg chg="mod">
          <ac:chgData name="Nguyen Xuan Thuong" userId="e53b596c66b200a1" providerId="LiveId" clId="{D62643CD-8495-4DCE-9A2D-F71D7C4C9A59}" dt="2023-07-12T09:11:30.581" v="566" actId="14100"/>
          <ac:grpSpMkLst>
            <pc:docMk/>
            <pc:sldMk cId="3525801371" sldId="316"/>
            <ac:grpSpMk id="5" creationId="{BFDD04E2-63D3-2FF2-02F8-F4336A96F824}"/>
          </ac:grpSpMkLst>
        </pc:grpChg>
        <pc:graphicFrameChg chg="mod">
          <ac:chgData name="Nguyen Xuan Thuong" userId="e53b596c66b200a1" providerId="LiveId" clId="{D62643CD-8495-4DCE-9A2D-F71D7C4C9A59}" dt="2023-07-12T09:11:30.581" v="566" actId="14100"/>
          <ac:graphicFrameMkLst>
            <pc:docMk/>
            <pc:sldMk cId="3525801371" sldId="316"/>
            <ac:graphicFrameMk id="7" creationId="{10081527-FF7F-2493-DDD4-E39287FCF106}"/>
          </ac:graphicFrameMkLst>
        </pc:graphicFrameChg>
      </pc:sldChg>
      <pc:sldChg chg="addSp delSp modSp new mod delAnim modAnim">
        <pc:chgData name="Nguyen Xuan Thuong" userId="e53b596c66b200a1" providerId="LiveId" clId="{D62643CD-8495-4DCE-9A2D-F71D7C4C9A59}" dt="2023-07-12T09:05:05.775" v="555" actId="478"/>
        <pc:sldMkLst>
          <pc:docMk/>
          <pc:sldMk cId="821848389" sldId="317"/>
        </pc:sldMkLst>
        <pc:spChg chg="add mod">
          <ac:chgData name="Nguyen Xuan Thuong" userId="e53b596c66b200a1" providerId="LiveId" clId="{D62643CD-8495-4DCE-9A2D-F71D7C4C9A59}" dt="2023-07-12T09:05:03.350" v="554"/>
          <ac:spMkLst>
            <pc:docMk/>
            <pc:sldMk cId="821848389" sldId="317"/>
            <ac:spMk id="2" creationId="{5201DFF5-4A88-D6FF-56F7-9ABAC827EF26}"/>
          </ac:spMkLst>
        </pc:spChg>
        <pc:spChg chg="del">
          <ac:chgData name="Nguyen Xuan Thuong" userId="e53b596c66b200a1" providerId="LiveId" clId="{D62643CD-8495-4DCE-9A2D-F71D7C4C9A59}" dt="2023-07-12T08:19:46.499" v="26" actId="478"/>
          <ac:spMkLst>
            <pc:docMk/>
            <pc:sldMk cId="821848389" sldId="317"/>
            <ac:spMk id="2" creationId="{603A10B0-4E55-4344-7E95-903442463310}"/>
          </ac:spMkLst>
        </pc:spChg>
        <pc:spChg chg="del">
          <ac:chgData name="Nguyen Xuan Thuong" userId="e53b596c66b200a1" providerId="LiveId" clId="{D62643CD-8495-4DCE-9A2D-F71D7C4C9A59}" dt="2023-07-12T08:19:46.499" v="26" actId="478"/>
          <ac:spMkLst>
            <pc:docMk/>
            <pc:sldMk cId="821848389" sldId="317"/>
            <ac:spMk id="3" creationId="{AF1CAEAF-31D2-35D8-CBCC-560FC7FC59F4}"/>
          </ac:spMkLst>
        </pc:spChg>
        <pc:spChg chg="mod">
          <ac:chgData name="Nguyen Xuan Thuong" userId="e53b596c66b200a1" providerId="LiveId" clId="{D62643CD-8495-4DCE-9A2D-F71D7C4C9A59}" dt="2023-07-12T08:22:45.413" v="32"/>
          <ac:spMkLst>
            <pc:docMk/>
            <pc:sldMk cId="821848389" sldId="317"/>
            <ac:spMk id="5" creationId="{A715AC00-0FFF-3778-D5D3-7C1CC2E7788F}"/>
          </ac:spMkLst>
        </pc:spChg>
        <pc:spChg chg="mod">
          <ac:chgData name="Nguyen Xuan Thuong" userId="e53b596c66b200a1" providerId="LiveId" clId="{D62643CD-8495-4DCE-9A2D-F71D7C4C9A59}" dt="2023-07-12T08:22:45.413" v="32"/>
          <ac:spMkLst>
            <pc:docMk/>
            <pc:sldMk cId="821848389" sldId="317"/>
            <ac:spMk id="6" creationId="{98D2D1F7-826B-E3AF-FA82-BB1ADBBAA243}"/>
          </ac:spMkLst>
        </pc:spChg>
        <pc:spChg chg="add del mod">
          <ac:chgData name="Nguyen Xuan Thuong" userId="e53b596c66b200a1" providerId="LiveId" clId="{D62643CD-8495-4DCE-9A2D-F71D7C4C9A59}" dt="2023-07-12T09:05:05.775" v="555" actId="478"/>
          <ac:spMkLst>
            <pc:docMk/>
            <pc:sldMk cId="821848389" sldId="317"/>
            <ac:spMk id="7" creationId="{26B5479C-B5FB-14E8-4179-DB4FCDB36BA1}"/>
          </ac:spMkLst>
        </pc:spChg>
        <pc:spChg chg="add mod">
          <ac:chgData name="Nguyen Xuan Thuong" userId="e53b596c66b200a1" providerId="LiveId" clId="{D62643CD-8495-4DCE-9A2D-F71D7C4C9A59}" dt="2023-07-12T08:23:15.178" v="37" actId="1076"/>
          <ac:spMkLst>
            <pc:docMk/>
            <pc:sldMk cId="821848389" sldId="317"/>
            <ac:spMk id="8" creationId="{56A3340C-80B7-23E4-FDBD-137EFFDF992D}"/>
          </ac:spMkLst>
        </pc:spChg>
        <pc:spChg chg="mod">
          <ac:chgData name="Nguyen Xuan Thuong" userId="e53b596c66b200a1" providerId="LiveId" clId="{D62643CD-8495-4DCE-9A2D-F71D7C4C9A59}" dt="2023-07-12T08:23:15.178" v="37" actId="1076"/>
          <ac:spMkLst>
            <pc:docMk/>
            <pc:sldMk cId="821848389" sldId="317"/>
            <ac:spMk id="10" creationId="{E1B96730-BF0B-5265-BF65-73EF174CAC29}"/>
          </ac:spMkLst>
        </pc:spChg>
        <pc:spChg chg="add mod">
          <ac:chgData name="Nguyen Xuan Thuong" userId="e53b596c66b200a1" providerId="LiveId" clId="{D62643CD-8495-4DCE-9A2D-F71D7C4C9A59}" dt="2023-07-12T08:23:15.178" v="37" actId="1076"/>
          <ac:spMkLst>
            <pc:docMk/>
            <pc:sldMk cId="821848389" sldId="317"/>
            <ac:spMk id="12" creationId="{DF1D4D8D-7963-7CE2-552D-FA630352005F}"/>
          </ac:spMkLst>
        </pc:spChg>
        <pc:spChg chg="mod">
          <ac:chgData name="Nguyen Xuan Thuong" userId="e53b596c66b200a1" providerId="LiveId" clId="{D62643CD-8495-4DCE-9A2D-F71D7C4C9A59}" dt="2023-07-12T08:23:15.178" v="37" actId="1076"/>
          <ac:spMkLst>
            <pc:docMk/>
            <pc:sldMk cId="821848389" sldId="317"/>
            <ac:spMk id="15" creationId="{D47EA352-21D1-E956-D754-AC2E17C9054F}"/>
          </ac:spMkLst>
        </pc:spChg>
        <pc:spChg chg="mod">
          <ac:chgData name="Nguyen Xuan Thuong" userId="e53b596c66b200a1" providerId="LiveId" clId="{D62643CD-8495-4DCE-9A2D-F71D7C4C9A59}" dt="2023-07-12T09:04:21.644" v="551"/>
          <ac:spMkLst>
            <pc:docMk/>
            <pc:sldMk cId="821848389" sldId="317"/>
            <ac:spMk id="18" creationId="{3C86CE2F-BF67-6532-E180-484E31221967}"/>
          </ac:spMkLst>
        </pc:spChg>
        <pc:spChg chg="mod">
          <ac:chgData name="Nguyen Xuan Thuong" userId="e53b596c66b200a1" providerId="LiveId" clId="{D62643CD-8495-4DCE-9A2D-F71D7C4C9A59}" dt="2023-07-12T08:27:14.219" v="129"/>
          <ac:spMkLst>
            <pc:docMk/>
            <pc:sldMk cId="821848389" sldId="317"/>
            <ac:spMk id="21" creationId="{FAEB85B5-F068-A21C-D808-0E75AB1AE0D3}"/>
          </ac:spMkLst>
        </pc:spChg>
        <pc:spChg chg="mod">
          <ac:chgData name="Nguyen Xuan Thuong" userId="e53b596c66b200a1" providerId="LiveId" clId="{D62643CD-8495-4DCE-9A2D-F71D7C4C9A59}" dt="2023-07-12T08:27:14.219" v="129"/>
          <ac:spMkLst>
            <pc:docMk/>
            <pc:sldMk cId="821848389" sldId="317"/>
            <ac:spMk id="22" creationId="{F26B10F9-01D5-E03A-985D-5E79C92A5BE3}"/>
          </ac:spMkLst>
        </pc:spChg>
        <pc:spChg chg="mod">
          <ac:chgData name="Nguyen Xuan Thuong" userId="e53b596c66b200a1" providerId="LiveId" clId="{D62643CD-8495-4DCE-9A2D-F71D7C4C9A59}" dt="2023-07-12T08:27:14.219" v="129"/>
          <ac:spMkLst>
            <pc:docMk/>
            <pc:sldMk cId="821848389" sldId="317"/>
            <ac:spMk id="23" creationId="{117A09B5-851D-8C23-77A9-869DAFC89FEE}"/>
          </ac:spMkLst>
        </pc:spChg>
        <pc:spChg chg="mod">
          <ac:chgData name="Nguyen Xuan Thuong" userId="e53b596c66b200a1" providerId="LiveId" clId="{D62643CD-8495-4DCE-9A2D-F71D7C4C9A59}" dt="2023-07-12T08:27:14.219" v="129"/>
          <ac:spMkLst>
            <pc:docMk/>
            <pc:sldMk cId="821848389" sldId="317"/>
            <ac:spMk id="24" creationId="{0470E644-7AE3-B12D-98A7-FD8F220F7401}"/>
          </ac:spMkLst>
        </pc:spChg>
        <pc:spChg chg="mod">
          <ac:chgData name="Nguyen Xuan Thuong" userId="e53b596c66b200a1" providerId="LiveId" clId="{D62643CD-8495-4DCE-9A2D-F71D7C4C9A59}" dt="2023-07-12T08:27:14.219" v="129"/>
          <ac:spMkLst>
            <pc:docMk/>
            <pc:sldMk cId="821848389" sldId="317"/>
            <ac:spMk id="25" creationId="{5BFE6660-CA24-7059-9D76-CC9C0D83AEDA}"/>
          </ac:spMkLst>
        </pc:spChg>
        <pc:grpChg chg="add mod">
          <ac:chgData name="Nguyen Xuan Thuong" userId="e53b596c66b200a1" providerId="LiveId" clId="{D62643CD-8495-4DCE-9A2D-F71D7C4C9A59}" dt="2023-07-12T08:22:45.413" v="32"/>
          <ac:grpSpMkLst>
            <pc:docMk/>
            <pc:sldMk cId="821848389" sldId="317"/>
            <ac:grpSpMk id="4" creationId="{56A1CD8A-1859-7E2A-3847-5CEC03829E8C}"/>
          </ac:grpSpMkLst>
        </pc:grpChg>
        <pc:grpChg chg="add mod">
          <ac:chgData name="Nguyen Xuan Thuong" userId="e53b596c66b200a1" providerId="LiveId" clId="{D62643CD-8495-4DCE-9A2D-F71D7C4C9A59}" dt="2023-07-12T08:23:15.178" v="37" actId="1076"/>
          <ac:grpSpMkLst>
            <pc:docMk/>
            <pc:sldMk cId="821848389" sldId="317"/>
            <ac:grpSpMk id="9" creationId="{F7C84449-6ACE-1BB9-8301-15DD4EF0C424}"/>
          </ac:grpSpMkLst>
        </pc:grpChg>
        <pc:grpChg chg="add mod">
          <ac:chgData name="Nguyen Xuan Thuong" userId="e53b596c66b200a1" providerId="LiveId" clId="{D62643CD-8495-4DCE-9A2D-F71D7C4C9A59}" dt="2023-07-12T08:23:15.178" v="37" actId="1076"/>
          <ac:grpSpMkLst>
            <pc:docMk/>
            <pc:sldMk cId="821848389" sldId="317"/>
            <ac:grpSpMk id="14" creationId="{8EB6A602-2EFE-5CAC-4419-4ED6436F4879}"/>
          </ac:grpSpMkLst>
        </pc:grpChg>
        <pc:grpChg chg="add mod">
          <ac:chgData name="Nguyen Xuan Thuong" userId="e53b596c66b200a1" providerId="LiveId" clId="{D62643CD-8495-4DCE-9A2D-F71D7C4C9A59}" dt="2023-07-12T09:04:21.644" v="551"/>
          <ac:grpSpMkLst>
            <pc:docMk/>
            <pc:sldMk cId="821848389" sldId="317"/>
            <ac:grpSpMk id="17" creationId="{FE19ADA1-5AD6-8F6A-8A0D-4AD39900B0C8}"/>
          </ac:grpSpMkLst>
        </pc:grpChg>
        <pc:grpChg chg="add mod">
          <ac:chgData name="Nguyen Xuan Thuong" userId="e53b596c66b200a1" providerId="LiveId" clId="{D62643CD-8495-4DCE-9A2D-F71D7C4C9A59}" dt="2023-07-12T08:27:18.942" v="130" actId="1076"/>
          <ac:grpSpMkLst>
            <pc:docMk/>
            <pc:sldMk cId="821848389" sldId="317"/>
            <ac:grpSpMk id="20" creationId="{61C6243B-5F56-1F34-4B8B-7C5B48C774C8}"/>
          </ac:grpSpMkLst>
        </pc:grpChg>
        <pc:graphicFrameChg chg="mod">
          <ac:chgData name="Nguyen Xuan Thuong" userId="e53b596c66b200a1" providerId="LiveId" clId="{D62643CD-8495-4DCE-9A2D-F71D7C4C9A59}" dt="2023-07-12T08:23:15.178" v="37" actId="1076"/>
          <ac:graphicFrameMkLst>
            <pc:docMk/>
            <pc:sldMk cId="821848389" sldId="317"/>
            <ac:graphicFrameMk id="11" creationId="{9AA63071-4647-C588-2752-3288D4EFCBFF}"/>
          </ac:graphicFrameMkLst>
        </pc:graphicFrameChg>
        <pc:graphicFrameChg chg="add mod">
          <ac:chgData name="Nguyen Xuan Thuong" userId="e53b596c66b200a1" providerId="LiveId" clId="{D62643CD-8495-4DCE-9A2D-F71D7C4C9A59}" dt="2023-07-12T08:23:15.178" v="37" actId="1076"/>
          <ac:graphicFrameMkLst>
            <pc:docMk/>
            <pc:sldMk cId="821848389" sldId="317"/>
            <ac:graphicFrameMk id="13" creationId="{18CB4B03-ADB7-23AF-9BAD-BB80DD10ED63}"/>
          </ac:graphicFrameMkLst>
        </pc:graphicFrameChg>
        <pc:graphicFrameChg chg="mod">
          <ac:chgData name="Nguyen Xuan Thuong" userId="e53b596c66b200a1" providerId="LiveId" clId="{D62643CD-8495-4DCE-9A2D-F71D7C4C9A59}" dt="2023-07-12T08:23:15.178" v="37" actId="1076"/>
          <ac:graphicFrameMkLst>
            <pc:docMk/>
            <pc:sldMk cId="821848389" sldId="317"/>
            <ac:graphicFrameMk id="16" creationId="{693435A0-0367-B1FE-3CB1-0E0EEFD4424B}"/>
          </ac:graphicFrameMkLst>
        </pc:graphicFrameChg>
        <pc:graphicFrameChg chg="mod">
          <ac:chgData name="Nguyen Xuan Thuong" userId="e53b596c66b200a1" providerId="LiveId" clId="{D62643CD-8495-4DCE-9A2D-F71D7C4C9A59}" dt="2023-07-12T09:04:21.731" v="552"/>
          <ac:graphicFrameMkLst>
            <pc:docMk/>
            <pc:sldMk cId="821848389" sldId="317"/>
            <ac:graphicFrameMk id="19" creationId="{B65B48FE-2D3E-209C-1D2E-3A8BE271A064}"/>
          </ac:graphicFrameMkLst>
        </pc:graphicFrameChg>
      </pc:sldChg>
      <pc:sldChg chg="delSp new del mod">
        <pc:chgData name="Nguyen Xuan Thuong" userId="e53b596c66b200a1" providerId="LiveId" clId="{D62643CD-8495-4DCE-9A2D-F71D7C4C9A59}" dt="2023-07-12T08:56:29.027" v="455" actId="2696"/>
        <pc:sldMkLst>
          <pc:docMk/>
          <pc:sldMk cId="4099726858" sldId="318"/>
        </pc:sldMkLst>
        <pc:spChg chg="del">
          <ac:chgData name="Nguyen Xuan Thuong" userId="e53b596c66b200a1" providerId="LiveId" clId="{D62643CD-8495-4DCE-9A2D-F71D7C4C9A59}" dt="2023-07-12T08:53:45.684" v="416" actId="478"/>
          <ac:spMkLst>
            <pc:docMk/>
            <pc:sldMk cId="4099726858" sldId="318"/>
            <ac:spMk id="2" creationId="{DB0F45CE-2710-70E0-6DE6-5A88EDFCE7A2}"/>
          </ac:spMkLst>
        </pc:spChg>
        <pc:spChg chg="del">
          <ac:chgData name="Nguyen Xuan Thuong" userId="e53b596c66b200a1" providerId="LiveId" clId="{D62643CD-8495-4DCE-9A2D-F71D7C4C9A59}" dt="2023-07-12T08:53:45.684" v="416" actId="478"/>
          <ac:spMkLst>
            <pc:docMk/>
            <pc:sldMk cId="4099726858" sldId="318"/>
            <ac:spMk id="3" creationId="{AAF83CDA-1B2E-8797-AF88-48D7DBB32002}"/>
          </ac:spMkLst>
        </pc:spChg>
      </pc:sldChg>
      <pc:sldChg chg="delSp modSp add mod">
        <pc:chgData name="Nguyen Xuan Thuong" userId="e53b596c66b200a1" providerId="LiveId" clId="{D62643CD-8495-4DCE-9A2D-F71D7C4C9A59}" dt="2023-07-12T09:04:04.273" v="549" actId="14100"/>
        <pc:sldMkLst>
          <pc:docMk/>
          <pc:sldMk cId="1965559140" sldId="319"/>
        </pc:sldMkLst>
        <pc:spChg chg="mod">
          <ac:chgData name="Nguyen Xuan Thuong" userId="e53b596c66b200a1" providerId="LiveId" clId="{D62643CD-8495-4DCE-9A2D-F71D7C4C9A59}" dt="2023-07-12T09:02:46.154" v="508" actId="1076"/>
          <ac:spMkLst>
            <pc:docMk/>
            <pc:sldMk cId="1965559140" sldId="319"/>
            <ac:spMk id="2" creationId="{F4B5F415-7490-4054-85B4-10F7AE6D3385}"/>
          </ac:spMkLst>
        </pc:spChg>
        <pc:spChg chg="mod">
          <ac:chgData name="Nguyen Xuan Thuong" userId="e53b596c66b200a1" providerId="LiveId" clId="{D62643CD-8495-4DCE-9A2D-F71D7C4C9A59}" dt="2023-07-12T09:03:51.548" v="547" actId="20577"/>
          <ac:spMkLst>
            <pc:docMk/>
            <pc:sldMk cId="1965559140" sldId="319"/>
            <ac:spMk id="3" creationId="{D05F6415-1E7C-453D-B6B7-DBF76BDA691B}"/>
          </ac:spMkLst>
        </pc:spChg>
        <pc:spChg chg="mod">
          <ac:chgData name="Nguyen Xuan Thuong" userId="e53b596c66b200a1" providerId="LiveId" clId="{D62643CD-8495-4DCE-9A2D-F71D7C4C9A59}" dt="2023-07-12T09:04:04.273" v="549" actId="14100"/>
          <ac:spMkLst>
            <pc:docMk/>
            <pc:sldMk cId="1965559140" sldId="319"/>
            <ac:spMk id="12" creationId="{CF2EB805-B981-47B9-9661-CF05DB551677}"/>
          </ac:spMkLst>
        </pc:spChg>
        <pc:spChg chg="del mod">
          <ac:chgData name="Nguyen Xuan Thuong" userId="e53b596c66b200a1" providerId="LiveId" clId="{D62643CD-8495-4DCE-9A2D-F71D7C4C9A59}" dt="2023-07-12T09:02:41.877" v="507" actId="478"/>
          <ac:spMkLst>
            <pc:docMk/>
            <pc:sldMk cId="1965559140" sldId="319"/>
            <ac:spMk id="14" creationId="{0E246211-C9C9-4B3E-9DDF-914AB989AE93}"/>
          </ac:spMkLst>
        </pc:spChg>
        <pc:cxnChg chg="mod">
          <ac:chgData name="Nguyen Xuan Thuong" userId="e53b596c66b200a1" providerId="LiveId" clId="{D62643CD-8495-4DCE-9A2D-F71D7C4C9A59}" dt="2023-07-12T09:02:55.408" v="509" actId="1076"/>
          <ac:cxnSpMkLst>
            <pc:docMk/>
            <pc:sldMk cId="1965559140" sldId="319"/>
            <ac:cxnSpMk id="5" creationId="{AA65E432-C1E6-4C36-BF8E-2DA25E65DC32}"/>
          </ac:cxnSpMkLst>
        </pc:cxnChg>
      </pc:sldChg>
      <pc:sldMasterChg chg="addSp">
        <pc:chgData name="Nguyen Xuan Thuong" userId="e53b596c66b200a1" providerId="LiveId" clId="{D62643CD-8495-4DCE-9A2D-F71D7C4C9A59}" dt="2023-07-23T04:12:12.477" v="679"/>
        <pc:sldMasterMkLst>
          <pc:docMk/>
          <pc:sldMasterMk cId="1289421393" sldId="2147483658"/>
        </pc:sldMasterMkLst>
        <pc:picChg chg="add">
          <ac:chgData name="Nguyen Xuan Thuong" userId="e53b596c66b200a1" providerId="LiveId" clId="{D62643CD-8495-4DCE-9A2D-F71D7C4C9A59}" dt="2023-07-23T04:12:12.477" v="679"/>
          <ac:picMkLst>
            <pc:docMk/>
            <pc:sldMasterMk cId="1289421393" sldId="2147483658"/>
            <ac:picMk id="7" creationId="{56C9ECAE-A3C1-0224-26FE-28C456793BC4}"/>
          </ac:picMkLst>
        </pc:picChg>
      </pc:sldMasterChg>
      <pc:sldMasterChg chg="addSp">
        <pc:chgData name="Nguyen Xuan Thuong" userId="e53b596c66b200a1" providerId="LiveId" clId="{D62643CD-8495-4DCE-9A2D-F71D7C4C9A59}" dt="2023-07-23T04:12:22.295" v="680"/>
        <pc:sldMasterMkLst>
          <pc:docMk/>
          <pc:sldMasterMk cId="1709346904" sldId="2147483670"/>
        </pc:sldMasterMkLst>
        <pc:picChg chg="add">
          <ac:chgData name="Nguyen Xuan Thuong" userId="e53b596c66b200a1" providerId="LiveId" clId="{D62643CD-8495-4DCE-9A2D-F71D7C4C9A59}" dt="2023-07-23T04:12:22.295" v="680"/>
          <ac:picMkLst>
            <pc:docMk/>
            <pc:sldMasterMk cId="1709346904" sldId="2147483670"/>
            <ac:picMk id="7" creationId="{5072679C-10BB-F659-37A9-E0C7852A3E56}"/>
          </ac:picMkLst>
        </pc:pic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8.emf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T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tr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9 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=8 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(h);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(h)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y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61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841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06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4495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4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T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tr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9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âu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=8 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(h);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(h)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y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769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3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3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2574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1: 1,5 đ; B2: 1,5 đ; B3: 1đ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  B4: 1,5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,5 đ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kx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)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or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ẵ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958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Kết luận, nhận định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khẳng định kết quả đúng và đánh giá mức độ hoàn thành của HS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4003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e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99058-4019-BD66-C28F-2D2CF036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8882"/>
              </p:ext>
            </p:extLst>
          </p:nvPr>
        </p:nvGraphicFramePr>
        <p:xfrm>
          <a:off x="3252788" y="4486275"/>
          <a:ext cx="3524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2277" imgH="171606" progId="Equation.DSMT4">
                  <p:embed/>
                </p:oleObj>
              </mc:Choice>
              <mc:Fallback>
                <p:oleObj name="Equation" r:id="rId3" imgW="352277" imgH="17160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99058-4019-BD66-C28F-2D2CF0363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4486275"/>
                        <a:ext cx="3524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569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1: Bấm chuyển slide nếu muốn HS trả lời câu hỏi theo thứ tự</a:t>
            </a:r>
          </a:p>
          <a:p>
            <a:r>
              <a:rPr lang="en-US"/>
              <a:t>C2: Bấm số chọn trả lời câu hỏi ngẫu nhiê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29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ớp trưởng đọc câu hỏi và bấm chạy đồng hồ, hết thời gian dùng điện thoại quét đáp án của HS lớp. </a:t>
            </a:r>
          </a:p>
          <a:p>
            <a:r>
              <a:rPr lang="en-US"/>
              <a:t>Bấm vào biểu tượng ngôi nhà nếu chọn cách trả lời câu hỏi ngẫu nhiên </a:t>
            </a:r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47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323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674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689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139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394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717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258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713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594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700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353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5072679C-10BB-F659-37A9-E0C7852A3E56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346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12" Type="http://schemas.openxmlformats.org/officeDocument/2006/relationships/image" Target="../media/image3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4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3.png"/><Relationship Id="rId1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25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33.png"/><Relationship Id="rId5" Type="http://schemas.openxmlformats.org/officeDocument/2006/relationships/audio" Target="../media/audio1.wav"/><Relationship Id="rId10" Type="http://schemas.openxmlformats.org/officeDocument/2006/relationships/image" Target="../media/image40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9.png"/><Relationship Id="rId14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3.png"/><Relationship Id="rId14" Type="http://schemas.openxmlformats.org/officeDocument/2006/relationships/slide" Target="slide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slide" Target="slide9.xml"/><Relationship Id="rId12" Type="http://schemas.openxmlformats.org/officeDocument/2006/relationships/image" Target="../media/image50.png"/><Relationship Id="rId17" Type="http://schemas.openxmlformats.org/officeDocument/2006/relationships/image" Target="../media/image53.png"/><Relationship Id="rId2" Type="http://schemas.openxmlformats.org/officeDocument/2006/relationships/video" Target="../media/media1.mp4"/><Relationship Id="rId16" Type="http://schemas.openxmlformats.org/officeDocument/2006/relationships/image" Target="../media/image52.pn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49.png"/><Relationship Id="rId5" Type="http://schemas.openxmlformats.org/officeDocument/2006/relationships/audio" Target="../media/audio1.wav"/><Relationship Id="rId15" Type="http://schemas.openxmlformats.org/officeDocument/2006/relationships/image" Target="../media/image43.wmf"/><Relationship Id="rId10" Type="http://schemas.openxmlformats.org/officeDocument/2006/relationships/image" Target="../media/image42.jpeg"/><Relationship Id="rId4" Type="http://schemas.openxmlformats.org/officeDocument/2006/relationships/notesSlide" Target="../notesSlides/notesSlide12.xml"/><Relationship Id="rId9" Type="http://schemas.microsoft.com/office/2007/relationships/hdphoto" Target="../media/hdphoto1.wdp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48.png"/><Relationship Id="rId5" Type="http://schemas.openxmlformats.org/officeDocument/2006/relationships/audio" Target="../media/audio1.wav"/><Relationship Id="rId10" Type="http://schemas.openxmlformats.org/officeDocument/2006/relationships/image" Target="../media/image47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4.wmf"/><Relationship Id="rId14" Type="http://schemas.openxmlformats.org/officeDocument/2006/relationships/slide" Target="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4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30.jpeg"/><Relationship Id="rId7" Type="http://schemas.openxmlformats.org/officeDocument/2006/relationships/slide" Target="slide1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2.xml"/><Relationship Id="rId5" Type="http://schemas.openxmlformats.org/officeDocument/2006/relationships/slide" Target="slide10.xml"/><Relationship Id="rId4" Type="http://schemas.openxmlformats.org/officeDocument/2006/relationships/image" Target="../media/image28.png"/><Relationship Id="rId9" Type="http://schemas.openxmlformats.org/officeDocument/2006/relationships/slide" Target="slide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814" y="1900819"/>
            <a:ext cx="11952372" cy="2768806"/>
          </a:xfr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ÀI TẬP CUỐI CHƯƠNG II,</a:t>
            </a:r>
            <a:b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</a:b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ÔN TẬP HỌC KÌ I (Tiết 2)</a:t>
            </a:r>
            <a:b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2216" y="4669625"/>
            <a:ext cx="5867567" cy="448570"/>
          </a:xfrm>
        </p:spPr>
        <p:txBody>
          <a:bodyPr>
            <a:normAutofit lnSpcReduction="10000"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guyễn Thanh Vâ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38550" y="4161314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5344810" cy="1141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55914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B"/>
              <p:cNvSpPr/>
              <p:nvPr/>
            </p:nvSpPr>
            <p:spPr>
              <a:xfrm>
                <a:off x="1401805" y="2353886"/>
                <a:ext cx="494209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805" y="2353886"/>
                <a:ext cx="494209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7"/>
                <a:stretch>
                  <a:fillRect l="-1230" b="-38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"/>
              <p:cNvSpPr/>
              <p:nvPr/>
            </p:nvSpPr>
            <p:spPr>
              <a:xfrm flipH="1">
                <a:off x="6456910" y="2381067"/>
                <a:ext cx="3686139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56910" y="2381067"/>
                <a:ext cx="3686139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3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447579" y="2518248"/>
            <a:ext cx="1168851" cy="657479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136287A4-CA37-B6BE-B195-07634024426F}"/>
              </a:ext>
            </a:extLst>
          </p:cNvPr>
          <p:cNvGrpSpPr/>
          <p:nvPr/>
        </p:nvGrpSpPr>
        <p:grpSpPr>
          <a:xfrm>
            <a:off x="1275284" y="690719"/>
            <a:ext cx="9040655" cy="1074635"/>
            <a:chOff x="1406924" y="421243"/>
            <a:chExt cx="9040655" cy="1074635"/>
          </a:xfrm>
        </p:grpSpPr>
        <p:sp>
          <p:nvSpPr>
            <p:cNvPr id="5" name="Rectangle 4"/>
            <p:cNvSpPr/>
            <p:nvPr/>
          </p:nvSpPr>
          <p:spPr>
            <a:xfrm>
              <a:off x="1406924" y="421243"/>
              <a:ext cx="9040655" cy="1074635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1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.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là</a:t>
              </a:r>
              <a:endParaRPr lang="en-US" sz="2800" i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1A0B6882-B3D6-CD60-2AEA-F68D1FF64B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437153"/>
                </p:ext>
              </p:extLst>
            </p:nvPr>
          </p:nvGraphicFramePr>
          <p:xfrm>
            <a:off x="7841555" y="556699"/>
            <a:ext cx="1778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7680" imgH="838080" progId="Equation.DSMT4">
                    <p:embed/>
                  </p:oleObj>
                </mc:Choice>
                <mc:Fallback>
                  <p:oleObj name="Equation" r:id="rId10" imgW="1777680" imgH="838080" progId="Equation.DSMT4">
                    <p:embed/>
                    <p:pic>
                      <p:nvPicPr>
                        <p:cNvPr id="4" name="Đối tượng 3">
                          <a:extLst>
                            <a:ext uri="{FF2B5EF4-FFF2-40B4-BE49-F238E27FC236}">
                              <a16:creationId xmlns:a16="http://schemas.microsoft.com/office/drawing/2014/main" id="{1A0B6882-B3D6-CD60-2AEA-F68D1FF64B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41555" y="556699"/>
                          <a:ext cx="17780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D"/>
              <p:cNvSpPr/>
              <p:nvPr/>
            </p:nvSpPr>
            <p:spPr>
              <a:xfrm flipH="1">
                <a:off x="6456909" y="3624426"/>
                <a:ext cx="368614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56909" y="3624426"/>
                <a:ext cx="368614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 b="-3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B">
                <a:extLst>
                  <a:ext uri="{FF2B5EF4-FFF2-40B4-BE49-F238E27FC236}">
                    <a16:creationId xmlns:a16="http://schemas.microsoft.com/office/drawing/2014/main" id="{0D9827EE-1477-E5D5-A6A1-FB0F552CA294}"/>
                  </a:ext>
                </a:extLst>
              </p:cNvPr>
              <p:cNvSpPr/>
              <p:nvPr/>
            </p:nvSpPr>
            <p:spPr>
              <a:xfrm>
                <a:off x="1401804" y="3608434"/>
                <a:ext cx="4942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lang="en-US" sz="280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B">
                <a:extLst>
                  <a:ext uri="{FF2B5EF4-FFF2-40B4-BE49-F238E27FC236}">
                    <a16:creationId xmlns:a16="http://schemas.microsoft.com/office/drawing/2014/main" id="{0D9827EE-1477-E5D5-A6A1-FB0F552CA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804" y="3608434"/>
                <a:ext cx="4942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3"/>
                <a:stretch>
                  <a:fillRect l="-738" b="-3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B458FE39-601A-4152-6681-2BFB38D8B2D7}"/>
              </a:ext>
            </a:extLst>
          </p:cNvPr>
          <p:cNvSpPr/>
          <p:nvPr/>
        </p:nvSpPr>
        <p:spPr>
          <a:xfrm>
            <a:off x="10399930" y="2491381"/>
            <a:ext cx="1233752" cy="65747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77D6C16A-FDA9-9AF9-0FC1-B6361306326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F124D3A1-ADEF-B7FE-CA74-2EFC937258B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B499EB2F-F169-0BF3-A15F-2295A2949BE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525D4B68-BA87-CDDA-BF92-B24ACC10E43E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B510D3EA-36C0-D7A5-0C09-06371B77A882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CDD0AB8A-A841-1E21-DD59-949D170BE06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AutoShape 6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6F4CA03D-EC19-348D-7BF8-2BB29D9B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0886" y="6185139"/>
            <a:ext cx="685800" cy="457200"/>
          </a:xfrm>
          <a:prstGeom prst="actionButtonBackPrevious">
            <a:avLst/>
          </a:prstGeom>
          <a:solidFill>
            <a:srgbClr val="CCCCFF"/>
          </a:solidFill>
          <a:ln>
            <a:solidFill>
              <a:schemeClr val="accent1"/>
            </a:solidFill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en-US" altLang="en-US" sz="28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A"/>
              <p:cNvSpPr/>
              <p:nvPr/>
            </p:nvSpPr>
            <p:spPr>
              <a:xfrm>
                <a:off x="2174957" y="2760611"/>
                <a:ext cx="3194112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pt-BR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.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pt-BR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957" y="2760611"/>
                <a:ext cx="3194112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7"/>
                <a:stretch>
                  <a:fillRect l="-3992" b="-38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B"/>
              <p:cNvSpPr/>
              <p:nvPr/>
            </p:nvSpPr>
            <p:spPr>
              <a:xfrm>
                <a:off x="2154374" y="3955749"/>
                <a:ext cx="3162936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.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800"/>
                  <a:t>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374" y="3955749"/>
                <a:ext cx="3162936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3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"/>
              <p:cNvSpPr/>
              <p:nvPr/>
            </p:nvSpPr>
            <p:spPr>
              <a:xfrm flipH="1">
                <a:off x="6591765" y="2693003"/>
                <a:ext cx="294904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C.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lang="vi-VN" sz="2800" dirty="0"/>
              </a:p>
            </p:txBody>
          </p:sp>
        </mc:Choice>
        <mc:Fallback xmlns="">
          <p:sp>
            <p:nvSpPr>
              <p:cNvPr id="16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91765" y="2693003"/>
                <a:ext cx="294904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b="-3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D"/>
              <p:cNvSpPr/>
              <p:nvPr/>
            </p:nvSpPr>
            <p:spPr>
              <a:xfrm flipH="1">
                <a:off x="6591763" y="3955749"/>
                <a:ext cx="294905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D.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6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91763" y="3955749"/>
                <a:ext cx="2949050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38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430250" y="2771521"/>
            <a:ext cx="1168851" cy="657479"/>
          </a:xfrm>
          <a:prstGeom prst="rect">
            <a:avLst/>
          </a:prstGeom>
        </p:spPr>
      </p:pic>
      <p:grpSp>
        <p:nvGrpSpPr>
          <p:cNvPr id="4" name="Nhóm 3">
            <a:extLst>
              <a:ext uri="{FF2B5EF4-FFF2-40B4-BE49-F238E27FC236}">
                <a16:creationId xmlns:a16="http://schemas.microsoft.com/office/drawing/2014/main" id="{6DA445CE-D421-6DE2-F1EF-09B2405958C8}"/>
              </a:ext>
            </a:extLst>
          </p:cNvPr>
          <p:cNvGrpSpPr/>
          <p:nvPr/>
        </p:nvGrpSpPr>
        <p:grpSpPr>
          <a:xfrm>
            <a:off x="1898664" y="716325"/>
            <a:ext cx="8092359" cy="1776439"/>
            <a:chOff x="1763910" y="583694"/>
            <a:chExt cx="11852695" cy="2112185"/>
          </a:xfrm>
        </p:grpSpPr>
        <p:sp>
          <p:nvSpPr>
            <p:cNvPr id="5" name="Rectangle 4"/>
            <p:cNvSpPr/>
            <p:nvPr/>
          </p:nvSpPr>
          <p:spPr>
            <a:xfrm>
              <a:off x="1763910" y="583694"/>
              <a:ext cx="11852695" cy="2112185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1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: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A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ẳng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80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               </a:t>
              </a:r>
            </a:p>
            <a:p>
              <a:pPr lvl="1"/>
              <a:endParaRPr lang="en-US" sz="2800">
                <a:solidFill>
                  <a:srgbClr val="4112EE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  <a:p>
              <a:pPr lvl="1"/>
              <a:r>
                <a:rPr lang="en-US" sz="280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en-US" sz="2800" dirty="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err="1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r>
                <a:rPr lang="en-US" sz="2800">
                  <a:solidFill>
                    <a:srgbClr val="4112E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đây ? </a:t>
              </a:r>
              <a:endParaRPr lang="vi-VN" sz="2800" b="1" i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D00A158-CEF1-ED42-E130-99F0DFF095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579614"/>
                </p:ext>
              </p:extLst>
            </p:nvPr>
          </p:nvGraphicFramePr>
          <p:xfrm>
            <a:off x="10003586" y="715436"/>
            <a:ext cx="3150978" cy="978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200" imgH="393480" progId="Equation.DSMT4">
                    <p:embed/>
                  </p:oleObj>
                </mc:Choice>
                <mc:Fallback>
                  <p:oleObj name="Equation" r:id="rId12" imgW="952200" imgH="393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D00A158-CEF1-ED42-E130-99F0DFF095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003586" y="715436"/>
                          <a:ext cx="3150978" cy="978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D63FEB0-D9E0-DD85-D891-6DAF7AC2A1F4}"/>
              </a:ext>
            </a:extLst>
          </p:cNvPr>
          <p:cNvSpPr/>
          <p:nvPr/>
        </p:nvSpPr>
        <p:spPr>
          <a:xfrm>
            <a:off x="10404372" y="2734733"/>
            <a:ext cx="1233752" cy="65747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2826522D-0976-FC95-D3B8-E590156C4973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199040C6-A7B5-7461-1C29-083A8A3A790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FC8AF2B8-EC23-82B7-2103-D06DA328D508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256075D5-67E4-F31C-784F-217C8CB1A8A9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EDE3508F-E81A-CB7A-7BF0-0EBB5C44B500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75E7D8BB-176F-AA98-29CE-7F739172ADA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AutoShape 8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E900607F-DE80-AD4D-C662-F7A04A50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0420" y="6185364"/>
            <a:ext cx="683312" cy="457200"/>
          </a:xfrm>
          <a:prstGeom prst="actionButtonBackPrevious">
            <a:avLst/>
          </a:prstGeom>
          <a:solidFill>
            <a:srgbClr val="CCCCFF"/>
          </a:solidFill>
          <a:ln>
            <a:solidFill>
              <a:schemeClr val="accent1"/>
            </a:solidFill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65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BFDD04E2-63D3-2FF2-02F8-F4336A96F824}"/>
              </a:ext>
            </a:extLst>
          </p:cNvPr>
          <p:cNvGrpSpPr/>
          <p:nvPr/>
        </p:nvGrpSpPr>
        <p:grpSpPr>
          <a:xfrm>
            <a:off x="2673414" y="575360"/>
            <a:ext cx="8010628" cy="1849305"/>
            <a:chOff x="1242204" y="508956"/>
            <a:chExt cx="9716278" cy="1849305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8B1501CB-4AF9-776C-345D-DDC00AB4DA93}"/>
                </a:ext>
              </a:extLst>
            </p:cNvPr>
            <p:cNvSpPr/>
            <p:nvPr/>
          </p:nvSpPr>
          <p:spPr>
            <a:xfrm>
              <a:off x="1242204" y="508956"/>
              <a:ext cx="9716278" cy="1849305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: </a:t>
              </a:r>
              <a:r>
                <a:rPr lang="vi-VN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 gọn biểu </a:t>
              </a:r>
              <a:r>
                <a:rPr lang="vi-VN" sz="280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                          ta </a:t>
              </a:r>
              <a:r>
                <a:rPr lang="vi-VN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                   </a:t>
              </a:r>
            </a:p>
            <a:p>
              <a:pPr algn="ctr"/>
              <a:endParaRPr lang="vi-VN" sz="2800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vi-VN" sz="28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 thức nào </a:t>
              </a:r>
              <a:r>
                <a:rPr lang="vi-VN" sz="280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 đây</a:t>
              </a:r>
              <a:r>
                <a:rPr lang="en-US" sz="280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r>
                <a:rPr lang="vi-VN" sz="2800" b="1" i="1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endParaRPr lang="en-US" sz="2800" b="1" i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10081527-FF7F-2493-DDD4-E39287FCF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100944"/>
                </p:ext>
              </p:extLst>
            </p:nvPr>
          </p:nvGraphicFramePr>
          <p:xfrm>
            <a:off x="6396305" y="508956"/>
            <a:ext cx="2597313" cy="993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419040" progId="Equation.DSMT4">
                    <p:embed/>
                  </p:oleObj>
                </mc:Choice>
                <mc:Fallback>
                  <p:oleObj name="Equation" r:id="rId7" imgW="977760" imgH="41904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10081527-FF7F-2493-DDD4-E39287FCF1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6305" y="508956"/>
                          <a:ext cx="2597313" cy="9935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D6A8398A-152E-33E5-5CC6-A61E43129AF9}"/>
                  </a:ext>
                </a:extLst>
              </p:cNvPr>
              <p:cNvSpPr/>
              <p:nvPr/>
            </p:nvSpPr>
            <p:spPr>
              <a:xfrm flipH="1">
                <a:off x="6967809" y="4373005"/>
                <a:ext cx="2909435" cy="8977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D.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D6A8398A-152E-33E5-5CC6-A61E43129A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67809" y="4373005"/>
                <a:ext cx="2909435" cy="8977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>
                <a:extLst>
                  <a:ext uri="{FF2B5EF4-FFF2-40B4-BE49-F238E27FC236}">
                    <a16:creationId xmlns:a16="http://schemas.microsoft.com/office/drawing/2014/main" id="{FEC79BCB-C382-CE72-ECBD-7353ABE5650A}"/>
                  </a:ext>
                </a:extLst>
              </p:cNvPr>
              <p:cNvSpPr/>
              <p:nvPr/>
            </p:nvSpPr>
            <p:spPr>
              <a:xfrm>
                <a:off x="2673414" y="2923768"/>
                <a:ext cx="3114912" cy="9501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.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>
                <a:extLst>
                  <a:ext uri="{FF2B5EF4-FFF2-40B4-BE49-F238E27FC236}">
                    <a16:creationId xmlns:a16="http://schemas.microsoft.com/office/drawing/2014/main" id="{FEC79BCB-C382-CE72-ECBD-7353ABE565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414" y="2923768"/>
                <a:ext cx="3114912" cy="9501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>
                <a:extLst>
                  <a:ext uri="{FF2B5EF4-FFF2-40B4-BE49-F238E27FC236}">
                    <a16:creationId xmlns:a16="http://schemas.microsoft.com/office/drawing/2014/main" id="{75B44BDC-2A3E-BFEB-9A18-044B1E869269}"/>
                  </a:ext>
                </a:extLst>
              </p:cNvPr>
              <p:cNvSpPr/>
              <p:nvPr/>
            </p:nvSpPr>
            <p:spPr>
              <a:xfrm flipH="1">
                <a:off x="6967804" y="2923768"/>
                <a:ext cx="2909437" cy="95013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>
                <a:extLst>
                  <a:ext uri="{FF2B5EF4-FFF2-40B4-BE49-F238E27FC236}">
                    <a16:creationId xmlns:a16="http://schemas.microsoft.com/office/drawing/2014/main" id="{75B44BDC-2A3E-BFEB-9A18-044B1E869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67804" y="2923768"/>
                <a:ext cx="2909437" cy="95013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B">
                <a:extLst>
                  <a:ext uri="{FF2B5EF4-FFF2-40B4-BE49-F238E27FC236}">
                    <a16:creationId xmlns:a16="http://schemas.microsoft.com/office/drawing/2014/main" id="{3B4CD7A4-7060-C500-4695-D605A9C6C3DF}"/>
                  </a:ext>
                </a:extLst>
              </p:cNvPr>
              <p:cNvSpPr/>
              <p:nvPr/>
            </p:nvSpPr>
            <p:spPr>
              <a:xfrm>
                <a:off x="2673414" y="4373004"/>
                <a:ext cx="3114912" cy="8977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B">
                <a:extLst>
                  <a:ext uri="{FF2B5EF4-FFF2-40B4-BE49-F238E27FC236}">
                    <a16:creationId xmlns:a16="http://schemas.microsoft.com/office/drawing/2014/main" id="{3B4CD7A4-7060-C500-4695-D605A9C6C3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414" y="4373004"/>
                <a:ext cx="3114912" cy="89773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 b="-6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3A5E0FB-C30E-CD01-AFC5-288D8A042E9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472293" y="3100260"/>
            <a:ext cx="1168851" cy="657479"/>
          </a:xfrm>
          <a:prstGeom prst="rect">
            <a:avLst/>
          </a:prstGeom>
        </p:spPr>
      </p:pic>
      <p:sp>
        <p:nvSpPr>
          <p:cNvPr id="15" name="Hình chữ nhật 14">
            <a:extLst>
              <a:ext uri="{FF2B5EF4-FFF2-40B4-BE49-F238E27FC236}">
                <a16:creationId xmlns:a16="http://schemas.microsoft.com/office/drawing/2014/main" id="{DF6F709B-FFAB-9F0A-9783-87068A7B8DC9}"/>
              </a:ext>
            </a:extLst>
          </p:cNvPr>
          <p:cNvSpPr/>
          <p:nvPr/>
        </p:nvSpPr>
        <p:spPr>
          <a:xfrm>
            <a:off x="10437789" y="3074382"/>
            <a:ext cx="1233752" cy="65747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20E6751-E2B8-02CB-872E-DF157C5C7656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034C03B3-4A57-927E-A544-B60EABDAB33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84223AF1-3F76-08F3-8D6B-0FAAF7A2814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74C18878-3627-8ED9-01AE-C08006D04A6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06054F1E-43E1-1319-BA31-4F475B00F1C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4C506E8E-8768-E739-676A-D7C7B67E0CB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AutoShape 11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653A9852-DDED-27F5-042E-063D8E7A6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6301" y="6178858"/>
            <a:ext cx="685800" cy="459798"/>
          </a:xfrm>
          <a:prstGeom prst="actionButtonBackPrevious">
            <a:avLst/>
          </a:prstGeom>
          <a:solidFill>
            <a:srgbClr val="CCCCFF"/>
          </a:solidFill>
          <a:ln>
            <a:solidFill>
              <a:schemeClr val="accent1"/>
            </a:solidFill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80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87592" y="229445"/>
            <a:ext cx="7723242" cy="229764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phân thức                ta được:</a:t>
            </a:r>
            <a:endParaRPr lang="en-US" sz="2800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Káº¿t quáº£ hÃ¬nh áº£nh cho tráº¡ng tÃ­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5148919"/>
            <a:ext cx="2428860" cy="1614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302" y="680124"/>
            <a:ext cx="1549071" cy="15567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2112069" y="4013023"/>
                <a:ext cx="3364011" cy="109671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069" y="4013023"/>
                <a:ext cx="3364011" cy="109671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1"/>
                <a:stretch>
                  <a:fillRect l="-36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"/>
              <p:cNvSpPr/>
              <p:nvPr/>
            </p:nvSpPr>
            <p:spPr>
              <a:xfrm flipH="1">
                <a:off x="6382120" y="4013023"/>
                <a:ext cx="3434129" cy="1089699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2120" y="4013023"/>
                <a:ext cx="3434129" cy="1089699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347527" y="2875935"/>
            <a:ext cx="1168851" cy="65747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D8A241-33BD-70AE-2690-F2FBD3087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17172"/>
              </p:ext>
            </p:extLst>
          </p:nvPr>
        </p:nvGraphicFramePr>
        <p:xfrm>
          <a:off x="6863865" y="541872"/>
          <a:ext cx="91281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761760" progId="Equation.DSMT4">
                  <p:embed/>
                </p:oleObj>
              </mc:Choice>
              <mc:Fallback>
                <p:oleObj name="Equation" r:id="rId14" imgW="35532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D8A241-33BD-70AE-2690-F2FBD3087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3865" y="541872"/>
                        <a:ext cx="912812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58341B14-2948-5068-1DE4-4EF0269B8AC9}"/>
              </a:ext>
            </a:extLst>
          </p:cNvPr>
          <p:cNvSpPr/>
          <p:nvPr/>
        </p:nvSpPr>
        <p:spPr>
          <a:xfrm>
            <a:off x="10351529" y="2875984"/>
            <a:ext cx="1233752" cy="65747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">
                <a:extLst>
                  <a:ext uri="{FF2B5EF4-FFF2-40B4-BE49-F238E27FC236}">
                    <a16:creationId xmlns:a16="http://schemas.microsoft.com/office/drawing/2014/main" id="{4207A4F8-A1CE-74F4-FD7F-E540D535AA19}"/>
                  </a:ext>
                </a:extLst>
              </p:cNvPr>
              <p:cNvSpPr/>
              <p:nvPr/>
            </p:nvSpPr>
            <p:spPr>
              <a:xfrm flipH="1">
                <a:off x="6399633" y="2657847"/>
                <a:ext cx="3434131" cy="1089699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">
                <a:extLst>
                  <a:ext uri="{FF2B5EF4-FFF2-40B4-BE49-F238E27FC236}">
                    <a16:creationId xmlns:a16="http://schemas.microsoft.com/office/drawing/2014/main" id="{4207A4F8-A1CE-74F4-FD7F-E540D535AA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99633" y="2657847"/>
                <a:ext cx="3434131" cy="1089699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B">
                <a:extLst>
                  <a:ext uri="{FF2B5EF4-FFF2-40B4-BE49-F238E27FC236}">
                    <a16:creationId xmlns:a16="http://schemas.microsoft.com/office/drawing/2014/main" id="{4A8F1CAB-8BCE-D540-4729-7DE3472F9BBE}"/>
                  </a:ext>
                </a:extLst>
              </p:cNvPr>
              <p:cNvSpPr/>
              <p:nvPr/>
            </p:nvSpPr>
            <p:spPr>
              <a:xfrm>
                <a:off x="2112070" y="2725205"/>
                <a:ext cx="3364010" cy="108969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.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B">
                <a:extLst>
                  <a:ext uri="{FF2B5EF4-FFF2-40B4-BE49-F238E27FC236}">
                    <a16:creationId xmlns:a16="http://schemas.microsoft.com/office/drawing/2014/main" id="{4A8F1CAB-8BCE-D540-4729-7DE3472F9B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070" y="2725205"/>
                <a:ext cx="3364010" cy="108969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9">
            <a:extLst>
              <a:ext uri="{FF2B5EF4-FFF2-40B4-BE49-F238E27FC236}">
                <a16:creationId xmlns:a16="http://schemas.microsoft.com/office/drawing/2014/main" id="{F87FA0C9-3B83-6789-9999-C65F80040F55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94368916-C418-5AA4-BC0D-6E3D8A1DA61A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FB5CEDED-FD7D-5767-B87C-B9F58C27C77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F0A2F23B-E899-569E-6DC5-E30B1155B04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AD09FB47-E9BA-EA5B-D5F6-44938A97E24E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6F4678BA-58E7-FB8B-9043-06B0091310B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AutoShape 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D202A48-BB1A-9EA0-B2A3-F55903A02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0074" y="6180091"/>
            <a:ext cx="685800" cy="457200"/>
          </a:xfrm>
          <a:prstGeom prst="actionButtonBackPrevious">
            <a:avLst/>
          </a:prstGeom>
          <a:solidFill>
            <a:srgbClr val="CCCCFF"/>
          </a:solidFill>
          <a:ln>
            <a:solidFill>
              <a:schemeClr val="accent1"/>
            </a:solidFill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09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100000">
                <p:cTn id="1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7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66531" y="1039456"/>
            <a:ext cx="9848707" cy="166085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 </a:t>
            </a:r>
            <a:r>
              <a:rPr lang="vi-VN" sz="2800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</a:t>
            </a:r>
            <a:r>
              <a:rPr lang="vi-VN" sz="2800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?</a:t>
            </a:r>
            <a:endParaRPr lang="en-US" sz="2800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B"/>
          <p:cNvSpPr/>
          <p:nvPr/>
        </p:nvSpPr>
        <p:spPr>
          <a:xfrm>
            <a:off x="2329286" y="3001973"/>
            <a:ext cx="3441795" cy="104500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  <a:ln>
            <a:solidFill>
              <a:srgbClr val="4112E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nb-NO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   1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046387" y="3208303"/>
            <a:ext cx="1168851" cy="65747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A215B1-6A0D-BA5D-6697-9B881C8B0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81693"/>
              </p:ext>
            </p:extLst>
          </p:nvPr>
        </p:nvGraphicFramePr>
        <p:xfrm>
          <a:off x="3361420" y="1496720"/>
          <a:ext cx="62960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393480" progId="Equation.DSMT4">
                  <p:embed/>
                </p:oleObj>
              </mc:Choice>
              <mc:Fallback>
                <p:oleObj name="Equation" r:id="rId8" imgW="24890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A215B1-6A0D-BA5D-6697-9B881C8B0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1420" y="1496720"/>
                        <a:ext cx="629602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D">
                <a:extLst>
                  <a:ext uri="{FF2B5EF4-FFF2-40B4-BE49-F238E27FC236}">
                    <a16:creationId xmlns:a16="http://schemas.microsoft.com/office/drawing/2014/main" id="{554C7E76-CA15-688B-E592-34840414CE68}"/>
                  </a:ext>
                </a:extLst>
              </p:cNvPr>
              <p:cNvSpPr/>
              <p:nvPr/>
            </p:nvSpPr>
            <p:spPr>
              <a:xfrm flipH="1">
                <a:off x="6223316" y="4306609"/>
                <a:ext cx="3434129" cy="10450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solidFill>
                  <a:srgbClr val="4112EE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201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015</m:t>
                        </m:r>
                      </m:den>
                    </m:f>
                  </m:oMath>
                </a14:m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D">
                <a:extLst>
                  <a:ext uri="{FF2B5EF4-FFF2-40B4-BE49-F238E27FC236}">
                    <a16:creationId xmlns:a16="http://schemas.microsoft.com/office/drawing/2014/main" id="{554C7E76-CA15-688B-E592-34840414C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23316" y="4306609"/>
                <a:ext cx="3434129" cy="10450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/>
                </a:stretch>
              </a:blipFill>
              <a:ln>
                <a:solidFill>
                  <a:srgbClr val="4112EE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">
                <a:extLst>
                  <a:ext uri="{FF2B5EF4-FFF2-40B4-BE49-F238E27FC236}">
                    <a16:creationId xmlns:a16="http://schemas.microsoft.com/office/drawing/2014/main" id="{3FBFEE38-2601-2C54-035C-53319D24A589}"/>
                  </a:ext>
                </a:extLst>
              </p:cNvPr>
              <p:cNvSpPr/>
              <p:nvPr/>
            </p:nvSpPr>
            <p:spPr>
              <a:xfrm flipH="1">
                <a:off x="6223315" y="3001973"/>
                <a:ext cx="3434131" cy="10450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solidFill>
                  <a:srgbClr val="4112EE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014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2015 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C">
                <a:extLst>
                  <a:ext uri="{FF2B5EF4-FFF2-40B4-BE49-F238E27FC236}">
                    <a16:creationId xmlns:a16="http://schemas.microsoft.com/office/drawing/2014/main" id="{3FBFEE38-2601-2C54-035C-53319D24A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23315" y="3001973"/>
                <a:ext cx="3434131" cy="10450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1"/>
                <a:stretch>
                  <a:fillRect l="-3540"/>
                </a:stretch>
              </a:blipFill>
              <a:ln>
                <a:solidFill>
                  <a:srgbClr val="4112EE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307095AE-4AE9-F35B-4598-4A49D21EBAB8}"/>
              </a:ext>
            </a:extLst>
          </p:cNvPr>
          <p:cNvSpPr/>
          <p:nvPr/>
        </p:nvSpPr>
        <p:spPr>
          <a:xfrm>
            <a:off x="10020509" y="3195736"/>
            <a:ext cx="1233752" cy="65747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id="{5D6146BC-BA66-CD40-6FAA-5DE5BBD62431}"/>
                  </a:ext>
                </a:extLst>
              </p:cNvPr>
              <p:cNvSpPr/>
              <p:nvPr/>
            </p:nvSpPr>
            <p:spPr>
              <a:xfrm>
                <a:off x="2329286" y="4306610"/>
                <a:ext cx="3441795" cy="104500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solidFill>
                  <a:srgbClr val="4112EE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015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011</m:t>
                        </m:r>
                      </m:den>
                    </m:f>
                  </m:oMath>
                </a14:m>
                <a:r>
                  <a:rPr lang="en-US" sz="2800"/>
                  <a:t>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id="{5D6146BC-BA66-CD40-6FAA-5DE5BBD624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286" y="4306610"/>
                <a:ext cx="3441795" cy="104500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3"/>
                <a:stretch>
                  <a:fillRect/>
                </a:stretch>
              </a:blipFill>
              <a:ln>
                <a:solidFill>
                  <a:srgbClr val="4112EE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9">
            <a:extLst>
              <a:ext uri="{FF2B5EF4-FFF2-40B4-BE49-F238E27FC236}">
                <a16:creationId xmlns:a16="http://schemas.microsoft.com/office/drawing/2014/main" id="{6830FBC5-F70E-074F-1977-208F81CC33F6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F83C2CF1-A462-0BB1-0DF4-40678CAE339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99364FF6-5655-5B7C-A1DF-4761AC5B585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DD627F7E-7DE1-621F-B5AF-2B60E8A4AA81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55DED0DE-02AC-CF0D-3F13-8C2D08A22C39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34B5ED7E-2AEF-8948-DEB1-16F31A655B5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AutoShape 6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A3D5C588-2C09-72CE-D63A-56FC8AD74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9794" y="6178119"/>
            <a:ext cx="685800" cy="457200"/>
          </a:xfrm>
          <a:prstGeom prst="actionButtonBackPrevious">
            <a:avLst/>
          </a:prstGeom>
          <a:solidFill>
            <a:srgbClr val="CCCCFF"/>
          </a:solidFill>
          <a:ln>
            <a:solidFill>
              <a:schemeClr val="accent1"/>
            </a:solidFill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39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437" y="462148"/>
            <a:ext cx="8364183" cy="55230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027" y="2363190"/>
            <a:ext cx="2554432" cy="30653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311" y="1886198"/>
            <a:ext cx="2554432" cy="30653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427" y="2515590"/>
            <a:ext cx="2554432" cy="30653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334" y="1690997"/>
            <a:ext cx="2554432" cy="30653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069027" y="5985164"/>
            <a:ext cx="816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!</a:t>
            </a:r>
          </a:p>
        </p:txBody>
      </p:sp>
    </p:spTree>
    <p:extLst>
      <p:ext uri="{BB962C8B-B14F-4D97-AF65-F5344CB8AC3E}">
        <p14:creationId xmlns:p14="http://schemas.microsoft.com/office/powerpoint/2010/main" val="336942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710574" y="1495692"/>
            <a:ext cx="96012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ại toàn bộ nội dung bài đã học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 phiếu bài tập dưới đây.</a:t>
            </a:r>
            <a:endParaRPr lang="nl-NL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035684B1-AD6E-54A9-39A9-28DC16CE9342}"/>
              </a:ext>
            </a:extLst>
          </p:cNvPr>
          <p:cNvGrpSpPr/>
          <p:nvPr/>
        </p:nvGrpSpPr>
        <p:grpSpPr>
          <a:xfrm>
            <a:off x="1710574" y="2909591"/>
            <a:ext cx="8770851" cy="3108543"/>
            <a:chOff x="1632606" y="2331621"/>
            <a:chExt cx="8770851" cy="3108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AF693B7-8094-BCE4-5A91-85815CCE6500}"/>
                    </a:ext>
                  </a:extLst>
                </p:cNvPr>
                <p:cNvSpPr txBox="1"/>
                <p:nvPr/>
              </p:nvSpPr>
              <p:spPr>
                <a:xfrm>
                  <a:off x="1632606" y="2331621"/>
                  <a:ext cx="8770851" cy="3108543"/>
                </a:xfrm>
                <a:prstGeom prst="rect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endPara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biểu thức</a:t>
                  </a:r>
                </a:p>
                <a:p>
                  <a:endPara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342900" indent="-342900">
                    <a:buAutoNum type="alphaLcParenR"/>
                  </a:pP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u kiện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 giá trị của biểu thức </a:t>
                  </a:r>
                  <a:r>
                    <a:rPr lang="vi-V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xác định.</a:t>
                  </a:r>
                </a:p>
                <a:p>
                  <a:pPr marL="342900" indent="-342900">
                    <a:buAutoNum type="alphaLcParenR"/>
                  </a:pP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út gọn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 thức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342900" indent="-342900">
                    <a:buAutoNum type="alphaLcParenR"/>
                  </a:pP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của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 thức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?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endPara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342900" indent="-34290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 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để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 của biểu thức </a:t>
                  </a:r>
                  <a:r>
                    <a:rPr lang="vi-V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vi-VN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ằng </a:t>
                  </a:r>
                  <a:r>
                    <a:rPr lang="vi-V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?</a:t>
                  </a:r>
                  <a:endPara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AF693B7-8094-BCE4-5A91-85815CCE65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2606" y="2331621"/>
                  <a:ext cx="8770851" cy="3108543"/>
                </a:xfrm>
                <a:prstGeom prst="rect">
                  <a:avLst/>
                </a:prstGeom>
                <a:blipFill>
                  <a:blip r:embed="rId3"/>
                  <a:stretch>
                    <a:fillRect l="-1389" b="-4297"/>
                  </a:stretch>
                </a:blipFill>
                <a:ln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97FAB134-A3E6-E0C4-3637-DA72CE2B99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1171061"/>
                    </p:ext>
                  </p:extLst>
                </p:nvPr>
              </p:nvGraphicFramePr>
              <p:xfrm>
                <a:off x="3870752" y="2491551"/>
                <a:ext cx="6136330" cy="11304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637218" imgH="486336" progId="Equation.DSMT4">
                        <p:embed/>
                      </p:oleObj>
                    </mc:Choice>
                    <mc:Fallback>
                      <p:oleObj name="Equation" r:id="rId4" imgW="2637218" imgH="486336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97FAB134-A3E6-E0C4-3637-DA72CE2B992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0752" y="2491551"/>
                              <a:ext cx="6136330" cy="11304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97FAB134-A3E6-E0C4-3637-DA72CE2B99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1171061"/>
                    </p:ext>
                  </p:extLst>
                </p:nvPr>
              </p:nvGraphicFramePr>
              <p:xfrm>
                <a:off x="3870752" y="2491551"/>
                <a:ext cx="6136330" cy="11304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637218" imgH="486336" progId="Equation.DSMT4">
                        <p:embed/>
                      </p:oleObj>
                    </mc:Choice>
                    <mc:Fallback>
                      <p:oleObj name="Equation" r:id="rId6" imgW="2637218" imgH="486336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97FAB134-A3E6-E0C4-3637-DA72CE2B992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0752" y="2491551"/>
                              <a:ext cx="6136330" cy="11304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CE17C54-6598-5456-41D2-5493A9F83947}"/>
                  </a:ext>
                </a:extLst>
              </p:cNvPr>
              <p:cNvSpPr/>
              <p:nvPr/>
            </p:nvSpPr>
            <p:spPr>
              <a:xfrm>
                <a:off x="952901" y="1981842"/>
                <a:ext cx="8402854" cy="3845273"/>
              </a:xfrm>
              <a:prstGeom prst="rect">
                <a:avLst/>
              </a:prstGeom>
              <a:solidFill>
                <a:srgbClr val="00517A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Ha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iế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CE17C54-6598-5456-41D2-5493A9F839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01" y="1981842"/>
                <a:ext cx="8402854" cy="3845273"/>
              </a:xfrm>
              <a:prstGeom prst="rect">
                <a:avLst/>
              </a:prstGeom>
              <a:blipFill>
                <a:blip r:embed="rId3"/>
                <a:stretch>
                  <a:fillRect l="-1376" r="-2534" b="-44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Nhóm 16">
            <a:extLst>
              <a:ext uri="{FF2B5EF4-FFF2-40B4-BE49-F238E27FC236}">
                <a16:creationId xmlns:a16="http://schemas.microsoft.com/office/drawing/2014/main" id="{F7240E91-A1C7-0486-F81E-FC5AE6227CBD}"/>
              </a:ext>
            </a:extLst>
          </p:cNvPr>
          <p:cNvGrpSpPr/>
          <p:nvPr/>
        </p:nvGrpSpPr>
        <p:grpSpPr>
          <a:xfrm>
            <a:off x="83518" y="49875"/>
            <a:ext cx="4189224" cy="653685"/>
            <a:chOff x="83518" y="49875"/>
            <a:chExt cx="4189224" cy="653685"/>
          </a:xfrm>
        </p:grpSpPr>
        <p:sp>
          <p:nvSpPr>
            <p:cNvPr id="18" name="Rectangle: Rounded Corners 19">
              <a:extLst>
                <a:ext uri="{FF2B5EF4-FFF2-40B4-BE49-F238E27FC236}">
                  <a16:creationId xmlns:a16="http://schemas.microsoft.com/office/drawing/2014/main" id="{565426C3-7305-AD49-8FCB-BBA8924E34E9}"/>
                </a:ext>
              </a:extLst>
            </p:cNvPr>
            <p:cNvSpPr/>
            <p:nvPr/>
          </p:nvSpPr>
          <p:spPr>
            <a:xfrm>
              <a:off x="83518" y="49875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!!1">
              <a:extLst>
                <a:ext uri="{FF2B5EF4-FFF2-40B4-BE49-F238E27FC236}">
                  <a16:creationId xmlns:a16="http://schemas.microsoft.com/office/drawing/2014/main" id="{C1C6E311-5177-06F3-F1CC-3831223C0E2E}"/>
                </a:ext>
              </a:extLst>
            </p:cNvPr>
            <p:cNvSpPr txBox="1"/>
            <p:nvPr/>
          </p:nvSpPr>
          <p:spPr>
            <a:xfrm>
              <a:off x="244204" y="107270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2C59E024-B44D-1934-D8A3-7A2C29E8B190}"/>
              </a:ext>
            </a:extLst>
          </p:cNvPr>
          <p:cNvSpPr txBox="1"/>
          <p:nvPr/>
        </p:nvSpPr>
        <p:spPr>
          <a:xfrm>
            <a:off x="859640" y="1078332"/>
            <a:ext cx="273105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4 (SGK/49):</a:t>
            </a:r>
            <a:endParaRPr kumimoji="0" lang="vi-VN" sz="2800" b="0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2">
            <a:extLst>
              <a:ext uri="{FF2B5EF4-FFF2-40B4-BE49-F238E27FC236}">
                <a16:creationId xmlns:a16="http://schemas.microsoft.com/office/drawing/2014/main" id="{526E9195-05DE-E435-3086-BAA3487D03FC}"/>
              </a:ext>
            </a:extLst>
          </p:cNvPr>
          <p:cNvGrpSpPr/>
          <p:nvPr/>
        </p:nvGrpSpPr>
        <p:grpSpPr>
          <a:xfrm rot="19823548">
            <a:off x="10482510" y="-1931873"/>
            <a:ext cx="3136324" cy="8030311"/>
            <a:chOff x="9055676" y="0"/>
            <a:chExt cx="3136324" cy="6858000"/>
          </a:xfrm>
        </p:grpSpPr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89734923-23FA-135A-F654-9AAF9B6F492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22800CD9-BC96-843F-60C4-03159BAED22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D9BA26E2-7C01-B530-6719-DB6F69939FD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50C9DBA5-B547-FBD9-31A0-CA91146D46A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30">
              <a:extLst>
                <a:ext uri="{FF2B5EF4-FFF2-40B4-BE49-F238E27FC236}">
                  <a16:creationId xmlns:a16="http://schemas.microsoft.com/office/drawing/2014/main" id="{CA05B18A-C825-CDD8-177C-D5A92D954E2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hóm 3">
            <a:extLst>
              <a:ext uri="{FF2B5EF4-FFF2-40B4-BE49-F238E27FC236}">
                <a16:creationId xmlns:a16="http://schemas.microsoft.com/office/drawing/2014/main" id="{56A1CD8A-1859-7E2A-3847-5CEC03829E8C}"/>
              </a:ext>
            </a:extLst>
          </p:cNvPr>
          <p:cNvGrpSpPr/>
          <p:nvPr/>
        </p:nvGrpSpPr>
        <p:grpSpPr>
          <a:xfrm>
            <a:off x="83518" y="49875"/>
            <a:ext cx="4189224" cy="653685"/>
            <a:chOff x="83518" y="49875"/>
            <a:chExt cx="4189224" cy="653685"/>
          </a:xfrm>
        </p:grpSpPr>
        <p:sp>
          <p:nvSpPr>
            <p:cNvPr id="5" name="Rectangle: Rounded Corners 19">
              <a:extLst>
                <a:ext uri="{FF2B5EF4-FFF2-40B4-BE49-F238E27FC236}">
                  <a16:creationId xmlns:a16="http://schemas.microsoft.com/office/drawing/2014/main" id="{A715AC00-0FFF-3778-D5D3-7C1CC2E7788F}"/>
                </a:ext>
              </a:extLst>
            </p:cNvPr>
            <p:cNvSpPr/>
            <p:nvPr/>
          </p:nvSpPr>
          <p:spPr>
            <a:xfrm>
              <a:off x="83518" y="49875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!!1">
              <a:extLst>
                <a:ext uri="{FF2B5EF4-FFF2-40B4-BE49-F238E27FC236}">
                  <a16:creationId xmlns:a16="http://schemas.microsoft.com/office/drawing/2014/main" id="{98D2D1F7-826B-E3AF-FA82-BB1ADBBAA243}"/>
                </a:ext>
              </a:extLst>
            </p:cNvPr>
            <p:cNvSpPr txBox="1"/>
            <p:nvPr/>
          </p:nvSpPr>
          <p:spPr>
            <a:xfrm>
              <a:off x="244204" y="107270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2">
                <a:extLst>
                  <a:ext uri="{FF2B5EF4-FFF2-40B4-BE49-F238E27FC236}">
                    <a16:creationId xmlns:a16="http://schemas.microsoft.com/office/drawing/2014/main" id="{56A3340C-80B7-23E4-FDBD-137EFFDF992D}"/>
                  </a:ext>
                </a:extLst>
              </p:cNvPr>
              <p:cNvSpPr txBox="1"/>
              <p:nvPr/>
            </p:nvSpPr>
            <p:spPr>
              <a:xfrm>
                <a:off x="699178" y="1821673"/>
                <a:ext cx="10299409" cy="523220"/>
              </a:xfrm>
              <a:prstGeom prst="rect">
                <a:avLst/>
              </a:prstGeom>
              <a:noFill/>
            </p:spPr>
            <p:txBody>
              <a:bodyPr wrap="square" anchor="t">
                <a:spAutoFit/>
              </a:bodyPr>
              <a:lstStyle/>
              <a:p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ì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ứ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ờ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42">
                <a:extLst>
                  <a:ext uri="{FF2B5EF4-FFF2-40B4-BE49-F238E27FC236}">
                    <a16:creationId xmlns:a16="http://schemas.microsoft.com/office/drawing/2014/main" id="{56A3340C-80B7-23E4-FDBD-137EFFDF9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78" y="1821673"/>
                <a:ext cx="10299409" cy="523220"/>
              </a:xfrm>
              <a:prstGeom prst="rect">
                <a:avLst/>
              </a:prstGeom>
              <a:blipFill>
                <a:blip r:embed="rId3"/>
                <a:stretch>
                  <a:fillRect l="-355" t="-13953" b="-30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Nhóm 8">
            <a:extLst>
              <a:ext uri="{FF2B5EF4-FFF2-40B4-BE49-F238E27FC236}">
                <a16:creationId xmlns:a16="http://schemas.microsoft.com/office/drawing/2014/main" id="{F7C84449-6ACE-1BB9-8301-15DD4EF0C424}"/>
              </a:ext>
            </a:extLst>
          </p:cNvPr>
          <p:cNvGrpSpPr/>
          <p:nvPr/>
        </p:nvGrpSpPr>
        <p:grpSpPr>
          <a:xfrm>
            <a:off x="786184" y="2344893"/>
            <a:ext cx="9277327" cy="786720"/>
            <a:chOff x="510139" y="4001165"/>
            <a:chExt cx="9277327" cy="786720"/>
          </a:xfrm>
        </p:grpSpPr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E1B96730-BF0B-5265-BF65-73EF174CA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39" y="4098315"/>
              <a:ext cx="92773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ờ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ấ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 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Object 46">
              <a:extLst>
                <a:ext uri="{FF2B5EF4-FFF2-40B4-BE49-F238E27FC236}">
                  <a16:creationId xmlns:a16="http://schemas.microsoft.com/office/drawing/2014/main" id="{9AA63071-4647-C588-2752-3288D4EFCB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8303"/>
                </p:ext>
              </p:extLst>
            </p:nvPr>
          </p:nvGraphicFramePr>
          <p:xfrm>
            <a:off x="8187272" y="4001165"/>
            <a:ext cx="408190" cy="78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11" name="Object 46">
                          <a:extLst>
                            <a:ext uri="{FF2B5EF4-FFF2-40B4-BE49-F238E27FC236}">
                              <a16:creationId xmlns:a16="http://schemas.microsoft.com/office/drawing/2014/main" id="{9AA63071-4647-C588-2752-3288D4EFCB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7272" y="4001165"/>
                          <a:ext cx="408190" cy="7867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">
            <a:extLst>
              <a:ext uri="{FF2B5EF4-FFF2-40B4-BE49-F238E27FC236}">
                <a16:creationId xmlns:a16="http://schemas.microsoft.com/office/drawing/2014/main" id="{DF1D4D8D-7963-7CE2-552D-FA6303520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82" y="3184461"/>
            <a:ext cx="92773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49">
            <a:extLst>
              <a:ext uri="{FF2B5EF4-FFF2-40B4-BE49-F238E27FC236}">
                <a16:creationId xmlns:a16="http://schemas.microsoft.com/office/drawing/2014/main" id="{18CB4B03-ADB7-23AF-9BAD-BB80DD10E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7574"/>
              </p:ext>
            </p:extLst>
          </p:nvPr>
        </p:nvGraphicFramePr>
        <p:xfrm>
          <a:off x="8506047" y="3117858"/>
          <a:ext cx="299604" cy="77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13" name="Object 49">
                        <a:extLst>
                          <a:ext uri="{FF2B5EF4-FFF2-40B4-BE49-F238E27FC236}">
                            <a16:creationId xmlns:a16="http://schemas.microsoft.com/office/drawing/2014/main" id="{18CB4B03-ADB7-23AF-9BAD-BB80DD10E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6047" y="3117858"/>
                        <a:ext cx="299604" cy="77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Nhóm 13">
            <a:extLst>
              <a:ext uri="{FF2B5EF4-FFF2-40B4-BE49-F238E27FC236}">
                <a16:creationId xmlns:a16="http://schemas.microsoft.com/office/drawing/2014/main" id="{8EB6A602-2EFE-5CAC-4419-4ED6436F4879}"/>
              </a:ext>
            </a:extLst>
          </p:cNvPr>
          <p:cNvGrpSpPr/>
          <p:nvPr/>
        </p:nvGrpSpPr>
        <p:grpSpPr>
          <a:xfrm>
            <a:off x="786182" y="3768670"/>
            <a:ext cx="10054676" cy="531836"/>
            <a:chOff x="510137" y="5424942"/>
            <a:chExt cx="10054676" cy="531836"/>
          </a:xfrm>
        </p:grpSpPr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D47EA352-21D1-E956-D754-AC2E17C90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37" y="5424942"/>
              <a:ext cx="92773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ờ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 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54">
              <a:extLst>
                <a:ext uri="{FF2B5EF4-FFF2-40B4-BE49-F238E27FC236}">
                  <a16:creationId xmlns:a16="http://schemas.microsoft.com/office/drawing/2014/main" id="{693435A0-0367-B1FE-3CB1-0E0EEFD442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416612"/>
                </p:ext>
              </p:extLst>
            </p:nvPr>
          </p:nvGraphicFramePr>
          <p:xfrm>
            <a:off x="8941107" y="5511599"/>
            <a:ext cx="1623706" cy="445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28600" progId="Equation.DSMT4">
                    <p:embed/>
                  </p:oleObj>
                </mc:Choice>
                <mc:Fallback>
                  <p:oleObj name="Equation" r:id="rId8" imgW="583920" imgH="228600" progId="Equation.DSMT4">
                    <p:embed/>
                    <p:pic>
                      <p:nvPicPr>
                        <p:cNvPr id="16" name="Object 54">
                          <a:extLst>
                            <a:ext uri="{FF2B5EF4-FFF2-40B4-BE49-F238E27FC236}">
                              <a16:creationId xmlns:a16="http://schemas.microsoft.com/office/drawing/2014/main" id="{693435A0-0367-B1FE-3CB1-0E0EEFD442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41107" y="5511599"/>
                          <a:ext cx="1623706" cy="4451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FE19ADA1-5AD6-8F6A-8A0D-4AD39900B0C8}"/>
              </a:ext>
            </a:extLst>
          </p:cNvPr>
          <p:cNvGrpSpPr/>
          <p:nvPr/>
        </p:nvGrpSpPr>
        <p:grpSpPr>
          <a:xfrm>
            <a:off x="745484" y="4311650"/>
            <a:ext cx="7985766" cy="784225"/>
            <a:chOff x="469439" y="5967922"/>
            <a:chExt cx="7985766" cy="784225"/>
          </a:xfrm>
        </p:grpSpPr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3C86CE2F-BF67-6532-E180-484E31221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39" y="6047203"/>
              <a:ext cx="738856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ờ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57">
              <a:extLst>
                <a:ext uri="{FF2B5EF4-FFF2-40B4-BE49-F238E27FC236}">
                  <a16:creationId xmlns:a16="http://schemas.microsoft.com/office/drawing/2014/main" id="{B65B48FE-2D3E-209C-1D2E-3A8BE271A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07137"/>
                </p:ext>
              </p:extLst>
            </p:nvPr>
          </p:nvGraphicFramePr>
          <p:xfrm>
            <a:off x="7759880" y="5967922"/>
            <a:ext cx="69532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393480" progId="Equation.DSMT4">
                    <p:embed/>
                  </p:oleObj>
                </mc:Choice>
                <mc:Fallback>
                  <p:oleObj name="Equation" r:id="rId10" imgW="355320" imgH="393480" progId="Equation.DSMT4">
                    <p:embed/>
                    <p:pic>
                      <p:nvPicPr>
                        <p:cNvPr id="19" name="Object 57">
                          <a:extLst>
                            <a:ext uri="{FF2B5EF4-FFF2-40B4-BE49-F238E27FC236}">
                              <a16:creationId xmlns:a16="http://schemas.microsoft.com/office/drawing/2014/main" id="{B65B48FE-2D3E-209C-1D2E-3A8BE271A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880" y="5967922"/>
                          <a:ext cx="695325" cy="784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2">
            <a:extLst>
              <a:ext uri="{FF2B5EF4-FFF2-40B4-BE49-F238E27FC236}">
                <a16:creationId xmlns:a16="http://schemas.microsoft.com/office/drawing/2014/main" id="{61C6243B-5F56-1F34-4B8B-7C5B48C774C8}"/>
              </a:ext>
            </a:extLst>
          </p:cNvPr>
          <p:cNvGrpSpPr/>
          <p:nvPr/>
        </p:nvGrpSpPr>
        <p:grpSpPr>
          <a:xfrm rot="19823548">
            <a:off x="10482510" y="-1931873"/>
            <a:ext cx="3136324" cy="8030311"/>
            <a:chOff x="9055676" y="0"/>
            <a:chExt cx="3136324" cy="6858000"/>
          </a:xfrm>
        </p:grpSpPr>
        <p:sp>
          <p:nvSpPr>
            <p:cNvPr id="21" name="Rectangle 26">
              <a:extLst>
                <a:ext uri="{FF2B5EF4-FFF2-40B4-BE49-F238E27FC236}">
                  <a16:creationId xmlns:a16="http://schemas.microsoft.com/office/drawing/2014/main" id="{FAEB85B5-F068-A21C-D808-0E75AB1AE0D3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F26B10F9-01D5-E03A-985D-5E79C92A5BE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8">
              <a:extLst>
                <a:ext uri="{FF2B5EF4-FFF2-40B4-BE49-F238E27FC236}">
                  <a16:creationId xmlns:a16="http://schemas.microsoft.com/office/drawing/2014/main" id="{117A09B5-851D-8C23-77A9-869DAFC89FEE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0470E644-7AE3-B12D-98A7-FD8F220F7401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30">
              <a:extLst>
                <a:ext uri="{FF2B5EF4-FFF2-40B4-BE49-F238E27FC236}">
                  <a16:creationId xmlns:a16="http://schemas.microsoft.com/office/drawing/2014/main" id="{5BFE6660-CA24-7059-9D76-CC9C0D83AED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0">
            <a:extLst>
              <a:ext uri="{FF2B5EF4-FFF2-40B4-BE49-F238E27FC236}">
                <a16:creationId xmlns:a16="http://schemas.microsoft.com/office/drawing/2014/main" id="{5201DFF5-4A88-D6FF-56F7-9ABAC827EF26}"/>
              </a:ext>
            </a:extLst>
          </p:cNvPr>
          <p:cNvSpPr/>
          <p:nvPr/>
        </p:nvSpPr>
        <p:spPr>
          <a:xfrm>
            <a:off x="5001322" y="1158091"/>
            <a:ext cx="1374036" cy="38279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US" sz="28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84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́m 28">
            <a:extLst>
              <a:ext uri="{FF2B5EF4-FFF2-40B4-BE49-F238E27FC236}">
                <a16:creationId xmlns:a16="http://schemas.microsoft.com/office/drawing/2014/main" id="{8FBE81E9-1E19-2216-A840-5B09DD1F08EB}"/>
              </a:ext>
            </a:extLst>
          </p:cNvPr>
          <p:cNvGrpSpPr/>
          <p:nvPr/>
        </p:nvGrpSpPr>
        <p:grpSpPr>
          <a:xfrm>
            <a:off x="625640" y="1572547"/>
            <a:ext cx="7958223" cy="777958"/>
            <a:chOff x="510137" y="3391725"/>
            <a:chExt cx="7958223" cy="77795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AD65B5F-0B77-BB0A-7763-098E36CBE883}"/>
                </a:ext>
              </a:extLst>
            </p:cNvPr>
            <p:cNvSpPr txBox="1"/>
            <p:nvPr/>
          </p:nvSpPr>
          <p:spPr>
            <a:xfrm>
              <a:off x="510137" y="3553232"/>
              <a:ext cx="7866246" cy="523220"/>
            </a:xfrm>
            <a:prstGeom prst="rect">
              <a:avLst/>
            </a:prstGeom>
            <a:noFill/>
          </p:spPr>
          <p:txBody>
            <a:bodyPr wrap="square" anchor="b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ầ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ứ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ười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4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iờ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endParaRPr lang="en-US" sz="2800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1C829B9-A65E-DDB8-7EF2-A12052AED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503230"/>
                </p:ext>
              </p:extLst>
            </p:nvPr>
          </p:nvGraphicFramePr>
          <p:xfrm>
            <a:off x="7747325" y="3391725"/>
            <a:ext cx="721035" cy="77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1632" imgH="391160" progId="Equation.DSMT4">
                    <p:embed/>
                  </p:oleObj>
                </mc:Choice>
                <mc:Fallback>
                  <p:oleObj name="Equation" r:id="rId3" imgW="361632" imgH="3911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51C829B9-A65E-DDB8-7EF2-A12052AED1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47325" y="3391725"/>
                          <a:ext cx="721035" cy="777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Nhóm 27">
            <a:extLst>
              <a:ext uri="{FF2B5EF4-FFF2-40B4-BE49-F238E27FC236}">
                <a16:creationId xmlns:a16="http://schemas.microsoft.com/office/drawing/2014/main" id="{28B666CD-F6C9-A856-48D2-BAE1E8038671}"/>
              </a:ext>
            </a:extLst>
          </p:cNvPr>
          <p:cNvGrpSpPr/>
          <p:nvPr/>
        </p:nvGrpSpPr>
        <p:grpSpPr>
          <a:xfrm>
            <a:off x="625640" y="2290635"/>
            <a:ext cx="9820317" cy="1491805"/>
            <a:chOff x="510137" y="3744181"/>
            <a:chExt cx="9820317" cy="1491805"/>
          </a:xfrm>
        </p:grpSpPr>
        <p:sp>
          <p:nvSpPr>
            <p:cNvPr id="14" name="Rectangle 5">
              <a:extLst>
                <a:ext uri="{FF2B5EF4-FFF2-40B4-BE49-F238E27FC236}">
                  <a16:creationId xmlns:a16="http://schemas.microsoft.com/office/drawing/2014/main" id="{093030FB-DB18-CA12-E90C-FB7048A80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37" y="3744181"/>
              <a:ext cx="9820317" cy="1307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ổ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ờ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 </a:t>
              </a:r>
              <a:r>
                <a:rPr kumimoji="0" lang="en-US" altLang="en-US" sz="2800" b="0" i="0" u="none" strike="noStrike" cap="none" normalizeH="0" baseline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ất</a:t>
              </a: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ơn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17816B0-D78E-12E0-1B0A-A95585E30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42831"/>
                </p:ext>
              </p:extLst>
            </p:nvPr>
          </p:nvGraphicFramePr>
          <p:xfrm>
            <a:off x="8874492" y="4443445"/>
            <a:ext cx="1126155" cy="792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393529" progId="Equation.DSMT4">
                    <p:embed/>
                  </p:oleObj>
                </mc:Choice>
                <mc:Fallback>
                  <p:oleObj name="Equation" r:id="rId5" imgW="622030" imgH="393529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617816B0-D78E-12E0-1B0A-A95585E30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4492" y="4443445"/>
                          <a:ext cx="1126155" cy="792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EFF6682D-B09B-222F-48BE-CF90D61099C5}"/>
              </a:ext>
            </a:extLst>
          </p:cNvPr>
          <p:cNvGrpSpPr/>
          <p:nvPr/>
        </p:nvGrpSpPr>
        <p:grpSpPr>
          <a:xfrm>
            <a:off x="625641" y="3813851"/>
            <a:ext cx="7752243" cy="777543"/>
            <a:chOff x="510138" y="5238393"/>
            <a:chExt cx="7752243" cy="777543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8AC886F6-FE7B-38E4-B313-FC47069BAB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159558"/>
                </p:ext>
              </p:extLst>
            </p:nvPr>
          </p:nvGraphicFramePr>
          <p:xfrm>
            <a:off x="1269443" y="5436662"/>
            <a:ext cx="797717" cy="391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603" imgH="177646" progId="Equation.DSMT4">
                    <p:embed/>
                  </p:oleObj>
                </mc:Choice>
                <mc:Fallback>
                  <p:oleObj name="Equation" r:id="rId7" imgW="342603" imgH="177646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8AC886F6-FE7B-38E4-B313-FC47069BAB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443" y="5436662"/>
                          <a:ext cx="797717" cy="3916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1B82450-4FC4-7DA4-EBB5-FF3E8D49E7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60099"/>
                </p:ext>
              </p:extLst>
            </p:nvPr>
          </p:nvGraphicFramePr>
          <p:xfrm>
            <a:off x="5026800" y="5238393"/>
            <a:ext cx="3235581" cy="777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37589" imgH="393529" progId="Equation.DSMT4">
                    <p:embed/>
                  </p:oleObj>
                </mc:Choice>
                <mc:Fallback>
                  <p:oleObj name="Equation" r:id="rId9" imgW="1637589" imgH="393529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1B82450-4FC4-7DA4-EBB5-FF3E8D49E7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800" y="5238393"/>
                          <a:ext cx="3235581" cy="777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9">
              <a:extLst>
                <a:ext uri="{FF2B5EF4-FFF2-40B4-BE49-F238E27FC236}">
                  <a16:creationId xmlns:a16="http://schemas.microsoft.com/office/drawing/2014/main" id="{778EB165-0609-97F5-7D08-2C3151511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38" y="5353449"/>
              <a:ext cx="621116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7" name="Rectangle 20">
            <a:extLst>
              <a:ext uri="{FF2B5EF4-FFF2-40B4-BE49-F238E27FC236}">
                <a16:creationId xmlns:a16="http://schemas.microsoft.com/office/drawing/2014/main" id="{37A9ED58-406A-87C5-96A3-51E039F21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471" y="4483962"/>
            <a:ext cx="364837" cy="644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4172CE-A08C-BA61-E313-8F720B78D9F9}"/>
              </a:ext>
            </a:extLst>
          </p:cNvPr>
          <p:cNvSpPr txBox="1"/>
          <p:nvPr/>
        </p:nvSpPr>
        <p:spPr>
          <a:xfrm>
            <a:off x="625640" y="4463738"/>
            <a:ext cx="9788909" cy="1315873"/>
          </a:xfrm>
          <a:prstGeom prst="rect">
            <a:avLst/>
          </a:prstGeom>
          <a:noFill/>
        </p:spPr>
        <p:txBody>
          <a:bodyPr wrap="square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1F2D5F5A-A477-8DEE-451C-BEE8FD7AE92D}"/>
              </a:ext>
            </a:extLst>
          </p:cNvPr>
          <p:cNvSpPr/>
          <p:nvPr/>
        </p:nvSpPr>
        <p:spPr>
          <a:xfrm>
            <a:off x="5001322" y="1158091"/>
            <a:ext cx="1374036" cy="38279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US" sz="28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9BFDB2A0-6886-9393-5D5C-B3AEC8682CD8}"/>
              </a:ext>
            </a:extLst>
          </p:cNvPr>
          <p:cNvGrpSpPr/>
          <p:nvPr/>
        </p:nvGrpSpPr>
        <p:grpSpPr>
          <a:xfrm>
            <a:off x="83518" y="49875"/>
            <a:ext cx="4189224" cy="653685"/>
            <a:chOff x="83518" y="49875"/>
            <a:chExt cx="4189224" cy="653685"/>
          </a:xfrm>
        </p:grpSpPr>
        <p:sp>
          <p:nvSpPr>
            <p:cNvPr id="3" name="Rectangle: Rounded Corners 19">
              <a:extLst>
                <a:ext uri="{FF2B5EF4-FFF2-40B4-BE49-F238E27FC236}">
                  <a16:creationId xmlns:a16="http://schemas.microsoft.com/office/drawing/2014/main" id="{BAA0F247-EC6F-18F7-2FDE-F64F1A7E93BF}"/>
                </a:ext>
              </a:extLst>
            </p:cNvPr>
            <p:cNvSpPr/>
            <p:nvPr/>
          </p:nvSpPr>
          <p:spPr>
            <a:xfrm>
              <a:off x="83518" y="49875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!!1">
              <a:extLst>
                <a:ext uri="{FF2B5EF4-FFF2-40B4-BE49-F238E27FC236}">
                  <a16:creationId xmlns:a16="http://schemas.microsoft.com/office/drawing/2014/main" id="{7E25F57C-C18A-E134-BC91-C2BF62E0C974}"/>
                </a:ext>
              </a:extLst>
            </p:cNvPr>
            <p:cNvSpPr txBox="1"/>
            <p:nvPr/>
          </p:nvSpPr>
          <p:spPr>
            <a:xfrm>
              <a:off x="244204" y="107270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  <p:grpSp>
        <p:nvGrpSpPr>
          <p:cNvPr id="13" name="Group 22">
            <a:extLst>
              <a:ext uri="{FF2B5EF4-FFF2-40B4-BE49-F238E27FC236}">
                <a16:creationId xmlns:a16="http://schemas.microsoft.com/office/drawing/2014/main" id="{F9416771-B3E3-3615-D690-6C7552747C88}"/>
              </a:ext>
            </a:extLst>
          </p:cNvPr>
          <p:cNvGrpSpPr/>
          <p:nvPr/>
        </p:nvGrpSpPr>
        <p:grpSpPr>
          <a:xfrm rot="19823548">
            <a:off x="10482510" y="-1931873"/>
            <a:ext cx="3136324" cy="8030311"/>
            <a:chOff x="9055676" y="0"/>
            <a:chExt cx="3136324" cy="6858000"/>
          </a:xfrm>
        </p:grpSpPr>
        <p:sp>
          <p:nvSpPr>
            <p:cNvPr id="16" name="Rectangle 26">
              <a:extLst>
                <a:ext uri="{FF2B5EF4-FFF2-40B4-BE49-F238E27FC236}">
                  <a16:creationId xmlns:a16="http://schemas.microsoft.com/office/drawing/2014/main" id="{EA967272-52BB-1092-70AF-61BD981D430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27">
              <a:extLst>
                <a:ext uri="{FF2B5EF4-FFF2-40B4-BE49-F238E27FC236}">
                  <a16:creationId xmlns:a16="http://schemas.microsoft.com/office/drawing/2014/main" id="{7EDCA46B-89A1-4C85-B57E-B017E11F3A7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28">
              <a:extLst>
                <a:ext uri="{FF2B5EF4-FFF2-40B4-BE49-F238E27FC236}">
                  <a16:creationId xmlns:a16="http://schemas.microsoft.com/office/drawing/2014/main" id="{B2D3FD7E-C929-0AFB-6E2D-A3CD445B50A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29">
              <a:extLst>
                <a:ext uri="{FF2B5EF4-FFF2-40B4-BE49-F238E27FC236}">
                  <a16:creationId xmlns:a16="http://schemas.microsoft.com/office/drawing/2014/main" id="{10FEF92B-12D1-F12F-BB25-CBCED070ADD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30">
              <a:extLst>
                <a:ext uri="{FF2B5EF4-FFF2-40B4-BE49-F238E27FC236}">
                  <a16:creationId xmlns:a16="http://schemas.microsoft.com/office/drawing/2014/main" id="{A511824F-AA17-2526-AF79-B859D5F3F73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784999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>
            <a:extLst>
              <a:ext uri="{FF2B5EF4-FFF2-40B4-BE49-F238E27FC236}">
                <a16:creationId xmlns:a16="http://schemas.microsoft.com/office/drawing/2014/main" id="{CC961E08-8908-06FD-59B4-637F7A823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22898"/>
              </p:ext>
            </p:extLst>
          </p:nvPr>
        </p:nvGraphicFramePr>
        <p:xfrm>
          <a:off x="2750924" y="1673849"/>
          <a:ext cx="508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952200" progId="Equation.DSMT4">
                  <p:embed/>
                </p:oleObj>
              </mc:Choice>
              <mc:Fallback>
                <p:oleObj name="Equation" r:id="rId3" imgW="5079960" imgH="952200" progId="Equation.DSMT4">
                  <p:embed/>
                  <p:pic>
                    <p:nvPicPr>
                      <p:cNvPr id="2" name="Object 21">
                        <a:extLst>
                          <a:ext uri="{FF2B5EF4-FFF2-40B4-BE49-F238E27FC236}">
                            <a16:creationId xmlns:a16="http://schemas.microsoft.com/office/drawing/2014/main" id="{CC961E08-8908-06FD-59B4-637F7A823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924" y="1673849"/>
                        <a:ext cx="5080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278A7984-38F3-58EF-4D92-0E2A47565024}"/>
                  </a:ext>
                </a:extLst>
              </p:cNvPr>
              <p:cNvSpPr txBox="1"/>
              <p:nvPr/>
            </p:nvSpPr>
            <p:spPr>
              <a:xfrm>
                <a:off x="1991382" y="2867424"/>
                <a:ext cx="8209235" cy="1738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iết điều kiện xác định của biểu thứ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Rút gọ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tính giá trị của biểu thứ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ìm số nguyên x để biểu thứ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ận giá trị nguyên. </a:t>
                </a:r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278A7984-38F3-58EF-4D92-0E2A47565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382" y="2867424"/>
                <a:ext cx="8209235" cy="1738425"/>
              </a:xfrm>
              <a:prstGeom prst="rect">
                <a:avLst/>
              </a:prstGeom>
              <a:blipFill>
                <a:blip r:embed="rId5"/>
                <a:stretch>
                  <a:fillRect l="-1560" t="-3497" r="-669" b="-87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042F2CF-4F91-8A70-33D6-39FC9643C79D}"/>
              </a:ext>
            </a:extLst>
          </p:cNvPr>
          <p:cNvSpPr txBox="1"/>
          <p:nvPr/>
        </p:nvSpPr>
        <p:spPr>
          <a:xfrm>
            <a:off x="1115643" y="790697"/>
            <a:ext cx="4980357" cy="1092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3 (SGK/50):</a:t>
            </a:r>
            <a:r>
              <a:rPr kumimoji="0" lang="en-US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biểu thức: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800" b="0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AF786F36-0AC6-3452-7F9F-E85BEDEBE373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3F9F1B5A-AFDF-8BC7-AD44-49FA9F22C4A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269B7ED0-80BF-7D02-BA34-ACDA0CCE9584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ABD9844B-F6BE-3FA0-82EE-B755C3A6473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2E559B9B-5ACB-11DD-005B-89F43AB3E650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0D9E3C8C-313E-2114-E19F-E2C8DE0F59D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: Rounded Corners 15">
            <a:extLst>
              <a:ext uri="{FF2B5EF4-FFF2-40B4-BE49-F238E27FC236}">
                <a16:creationId xmlns:a16="http://schemas.microsoft.com/office/drawing/2014/main" id="{680D11A6-E864-D5CB-FE48-1BA4EF9009E5}"/>
              </a:ext>
            </a:extLst>
          </p:cNvPr>
          <p:cNvSpPr/>
          <p:nvPr/>
        </p:nvSpPr>
        <p:spPr>
          <a:xfrm rot="5400000">
            <a:off x="8385703" y="3024706"/>
            <a:ext cx="6708804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 C. HOẠT</a:t>
            </a:r>
            <a:r>
              <a:rPr kumimoji="0" lang="en-US" sz="28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45239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210C8E1B-73E2-D42C-DC56-D56E022CCCFF}"/>
              </a:ext>
            </a:extLst>
          </p:cNvPr>
          <p:cNvGrpSpPr/>
          <p:nvPr/>
        </p:nvGrpSpPr>
        <p:grpSpPr>
          <a:xfrm>
            <a:off x="880930" y="1160692"/>
            <a:ext cx="9749157" cy="523220"/>
            <a:chOff x="880930" y="996792"/>
            <a:chExt cx="9749157" cy="523220"/>
          </a:xfrm>
        </p:grpSpPr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10BAC0A7-9CF0-271C-F22F-4FACDDFC8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930" y="996792"/>
              <a:ext cx="47243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ề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 là: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3BE020B6-E55F-049C-EFEA-E3A5FA3FA2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926536"/>
                </p:ext>
              </p:extLst>
            </p:nvPr>
          </p:nvGraphicFramePr>
          <p:xfrm>
            <a:off x="5505637" y="1029900"/>
            <a:ext cx="51244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105160" imgH="457200" progId="Equation.DSMT4">
                    <p:embed/>
                  </p:oleObj>
                </mc:Choice>
                <mc:Fallback>
                  <p:oleObj name="Equation" r:id="rId3" imgW="5105160" imgH="4572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3BE020B6-E55F-049C-EFEA-E3A5FA3FA2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637" y="1029900"/>
                          <a:ext cx="5124450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2">
            <a:extLst>
              <a:ext uri="{FF2B5EF4-FFF2-40B4-BE49-F238E27FC236}">
                <a16:creationId xmlns:a16="http://schemas.microsoft.com/office/drawing/2014/main" id="{FFD43E6D-C837-A238-855E-00D5ADAD1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360" y="692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4B90D59B-3579-CA37-6B2D-F8704ECCDCA3}"/>
              </a:ext>
            </a:extLst>
          </p:cNvPr>
          <p:cNvGrpSpPr/>
          <p:nvPr/>
        </p:nvGrpSpPr>
        <p:grpSpPr>
          <a:xfrm>
            <a:off x="880930" y="1861741"/>
            <a:ext cx="5654196" cy="952500"/>
            <a:chOff x="880930" y="1818609"/>
            <a:chExt cx="5654196" cy="952500"/>
          </a:xfrm>
        </p:grpSpPr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3193A2BB-73DA-D8FA-3D8B-D78EDD8EA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930" y="1982442"/>
              <a:ext cx="5741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A169B14-A719-6961-E196-9C5AE76FB3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996719"/>
                </p:ext>
              </p:extLst>
            </p:nvPr>
          </p:nvGraphicFramePr>
          <p:xfrm>
            <a:off x="1455126" y="1818609"/>
            <a:ext cx="50800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960" imgH="952200" progId="Equation.DSMT4">
                    <p:embed/>
                  </p:oleObj>
                </mc:Choice>
                <mc:Fallback>
                  <p:oleObj name="Equation" r:id="rId5" imgW="5079960" imgH="952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A169B14-A719-6961-E196-9C5AE76FB3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126" y="1818609"/>
                          <a:ext cx="5080000" cy="952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6FFAF39-AEC4-0A36-A8FF-60F111CA9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10798"/>
              </p:ext>
            </p:extLst>
          </p:nvPr>
        </p:nvGraphicFramePr>
        <p:xfrm>
          <a:off x="1710844" y="2978303"/>
          <a:ext cx="728980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89640" imgH="1091880" progId="Equation.DSMT4">
                  <p:embed/>
                </p:oleObj>
              </mc:Choice>
              <mc:Fallback>
                <p:oleObj name="Equation" r:id="rId7" imgW="7289640" imgH="1091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6FFAF39-AEC4-0A36-A8FF-60F111CA9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0844" y="2978303"/>
                        <a:ext cx="7289801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3114B6A-23F3-C70D-8C5F-267E35501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88362"/>
              </p:ext>
            </p:extLst>
          </p:nvPr>
        </p:nvGraphicFramePr>
        <p:xfrm>
          <a:off x="1710844" y="4252314"/>
          <a:ext cx="4165601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65560" imgH="1168200" progId="Equation.DSMT4">
                  <p:embed/>
                </p:oleObj>
              </mc:Choice>
              <mc:Fallback>
                <p:oleObj name="Equation" r:id="rId9" imgW="4165560" imgH="1168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3114B6A-23F3-C70D-8C5F-267E35501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0844" y="4252314"/>
                        <a:ext cx="4165601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Nhóm 3">
            <a:extLst>
              <a:ext uri="{FF2B5EF4-FFF2-40B4-BE49-F238E27FC236}">
                <a16:creationId xmlns:a16="http://schemas.microsoft.com/office/drawing/2014/main" id="{398234C4-8DC9-6221-0FB4-C889B562A478}"/>
              </a:ext>
            </a:extLst>
          </p:cNvPr>
          <p:cNvGrpSpPr/>
          <p:nvPr/>
        </p:nvGrpSpPr>
        <p:grpSpPr>
          <a:xfrm>
            <a:off x="1455126" y="5267810"/>
            <a:ext cx="7956257" cy="889000"/>
            <a:chOff x="1455126" y="5535219"/>
            <a:chExt cx="7956257" cy="8890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ED83A65-9638-328A-7EAA-7E9377BAEE97}"/>
                </a:ext>
              </a:extLst>
            </p:cNvPr>
            <p:cNvSpPr txBox="1"/>
            <p:nvPr/>
          </p:nvSpPr>
          <p:spPr>
            <a:xfrm>
              <a:off x="1455126" y="5672202"/>
              <a:ext cx="748243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2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ỏ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iề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iệ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á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2800" dirty="0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65D0667-4E0E-964F-87FF-085C522D4F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000697"/>
                </p:ext>
              </p:extLst>
            </p:nvPr>
          </p:nvGraphicFramePr>
          <p:xfrm>
            <a:off x="2215522" y="5795569"/>
            <a:ext cx="977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760" imgH="368280" progId="Equation.DSMT4">
                    <p:embed/>
                  </p:oleObj>
                </mc:Choice>
                <mc:Fallback>
                  <p:oleObj name="Equation" r:id="rId11" imgW="977760" imgH="3682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65D0667-4E0E-964F-87FF-085C522D4F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5522" y="5795569"/>
                          <a:ext cx="9779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B3B9485F-E131-3819-4995-D5960E85AD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164698"/>
                </p:ext>
              </p:extLst>
            </p:nvPr>
          </p:nvGraphicFramePr>
          <p:xfrm>
            <a:off x="7468283" y="5535219"/>
            <a:ext cx="1943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42920" imgH="888840" progId="Equation.DSMT4">
                    <p:embed/>
                  </p:oleObj>
                </mc:Choice>
                <mc:Fallback>
                  <p:oleObj name="Equation" r:id="rId13" imgW="1942920" imgH="8888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B3B9485F-E131-3819-4995-D5960E85AD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68283" y="5535219"/>
                          <a:ext cx="19431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">
            <a:extLst>
              <a:ext uri="{FF2B5EF4-FFF2-40B4-BE49-F238E27FC236}">
                <a16:creationId xmlns:a16="http://schemas.microsoft.com/office/drawing/2014/main" id="{0C649F35-A198-BA88-A88C-15F7B55D8680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A98EAF1E-218E-57A7-EBE4-8DFE6D25F0B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A3FD1F71-B839-EEB2-BA00-81591A39694B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6E31A236-B4F0-C250-7827-D965B777B060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78FC2510-DC4A-5782-428F-985908E2ED76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F2CDA6EC-B4A2-257D-140F-B17A446D404B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: Rounded Corners 15">
            <a:extLst>
              <a:ext uri="{FF2B5EF4-FFF2-40B4-BE49-F238E27FC236}">
                <a16:creationId xmlns:a16="http://schemas.microsoft.com/office/drawing/2014/main" id="{D2F6CEB2-ABB7-1862-96B3-178ABE5EC373}"/>
              </a:ext>
            </a:extLst>
          </p:cNvPr>
          <p:cNvSpPr/>
          <p:nvPr/>
        </p:nvSpPr>
        <p:spPr>
          <a:xfrm rot="5400000">
            <a:off x="8385703" y="3024706"/>
            <a:ext cx="6708804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 C. HOẠT</a:t>
            </a:r>
            <a:r>
              <a:rPr kumimoji="0" lang="en-US" sz="28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B507F5CF-82AB-7639-AF1C-9330A2C5C123}"/>
              </a:ext>
            </a:extLst>
          </p:cNvPr>
          <p:cNvSpPr/>
          <p:nvPr/>
        </p:nvSpPr>
        <p:spPr>
          <a:xfrm>
            <a:off x="4918282" y="528356"/>
            <a:ext cx="1374036" cy="38279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US" sz="28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7552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22">
                <a:extLst>
                  <a:ext uri="{FF2B5EF4-FFF2-40B4-BE49-F238E27FC236}">
                    <a16:creationId xmlns:a16="http://schemas.microsoft.com/office/drawing/2014/main" id="{CC96400A-5067-95BA-6480-0DEA8FF3F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2878" y="2024894"/>
                <a:ext cx="821218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altLang="en-US" sz="28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giá </a:t>
                </a:r>
                <a:r>
                  <a:rPr kumimoji="0" lang="en-US" altLang="en-US" sz="28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 nguyên khi và chỉ khi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22">
                <a:extLst>
                  <a:ext uri="{FF2B5EF4-FFF2-40B4-BE49-F238E27FC236}">
                    <a16:creationId xmlns:a16="http://schemas.microsoft.com/office/drawing/2014/main" id="{CC96400A-5067-95BA-6480-0DEA8FF3F0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2878" y="2024894"/>
                <a:ext cx="8212185" cy="523220"/>
              </a:xfrm>
              <a:prstGeom prst="rect">
                <a:avLst/>
              </a:prstGeom>
              <a:blipFill>
                <a:blip r:embed="rId3"/>
                <a:stretch>
                  <a:fillRect l="-1484" t="-11628" r="-371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4">
                <a:extLst>
                  <a:ext uri="{FF2B5EF4-FFF2-40B4-BE49-F238E27FC236}">
                    <a16:creationId xmlns:a16="http://schemas.microsoft.com/office/drawing/2014/main" id="{0EAD4B37-A9C7-C480-B256-65D0B183D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2878" y="2705377"/>
                <a:ext cx="744242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 và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</a:t>
                </a:r>
                <a:r>
                  <a:rPr kumimoji="0" lang="en-US" altLang="en-US" sz="2800" b="0" i="0" u="none" strike="noStrike" cap="none" normalizeH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ãn điều kiện xác định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24">
                <a:extLst>
                  <a:ext uri="{FF2B5EF4-FFF2-40B4-BE49-F238E27FC236}">
                    <a16:creationId xmlns:a16="http://schemas.microsoft.com/office/drawing/2014/main" id="{0EAD4B37-A9C7-C480-B256-65D0B183DE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2878" y="2705377"/>
                <a:ext cx="7442422" cy="523220"/>
              </a:xfrm>
              <a:prstGeom prst="rect">
                <a:avLst/>
              </a:prstGeom>
              <a:blipFill>
                <a:blip r:embed="rId4"/>
                <a:stretch>
                  <a:fillRect l="-1638" t="-11628" r="-819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A21774A0-4BFC-FC48-512F-988F2021F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599" y="30852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D709449-B0A0-8EC3-1C04-01642A614450}"/>
              </a:ext>
            </a:extLst>
          </p:cNvPr>
          <p:cNvGrpSpPr/>
          <p:nvPr/>
        </p:nvGrpSpPr>
        <p:grpSpPr>
          <a:xfrm>
            <a:off x="1922878" y="3479137"/>
            <a:ext cx="6416321" cy="531916"/>
            <a:chOff x="1407836" y="2716109"/>
            <a:chExt cx="6416321" cy="531916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EA8B829E-24BF-C1E8-7668-4F118A92A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836" y="2716109"/>
              <a:ext cx="64163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ì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02F15B28-4494-6769-1943-E7C84829D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217383"/>
                </p:ext>
              </p:extLst>
            </p:nvPr>
          </p:nvGraphicFramePr>
          <p:xfrm>
            <a:off x="4127500" y="2765425"/>
            <a:ext cx="3302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920" imgH="482400" progId="Equation.DSMT4">
                    <p:embed/>
                  </p:oleObj>
                </mc:Choice>
                <mc:Fallback>
                  <p:oleObj name="Equation" r:id="rId5" imgW="3301920" imgH="482400" progId="Equation.DSMT4">
                    <p:embed/>
                    <p:pic>
                      <p:nvPicPr>
                        <p:cNvPr id="7" name="Đối tượng 6">
                          <a:extLst>
                            <a:ext uri="{FF2B5EF4-FFF2-40B4-BE49-F238E27FC236}">
                              <a16:creationId xmlns:a16="http://schemas.microsoft.com/office/drawing/2014/main" id="{02F15B28-4494-6769-1943-E7C84829D0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27500" y="2765425"/>
                          <a:ext cx="3302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Nhóm 7">
            <a:extLst>
              <a:ext uri="{FF2B5EF4-FFF2-40B4-BE49-F238E27FC236}">
                <a16:creationId xmlns:a16="http://schemas.microsoft.com/office/drawing/2014/main" id="{5C02756F-D2A4-2BB4-E597-426913E1EF00}"/>
              </a:ext>
            </a:extLst>
          </p:cNvPr>
          <p:cNvGrpSpPr/>
          <p:nvPr/>
        </p:nvGrpSpPr>
        <p:grpSpPr>
          <a:xfrm>
            <a:off x="1657867" y="929058"/>
            <a:ext cx="9350444" cy="838200"/>
            <a:chOff x="1349859" y="1391071"/>
            <a:chExt cx="9350444" cy="8382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24">
                  <a:extLst>
                    <a:ext uri="{FF2B5EF4-FFF2-40B4-BE49-F238E27FC236}">
                      <a16:creationId xmlns:a16="http://schemas.microsoft.com/office/drawing/2014/main" id="{9C309FFC-CDE8-588A-FF09-B8B6A6E12AF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6946488"/>
                    </p:ext>
                  </p:extLst>
                </p:nvPr>
              </p:nvGraphicFramePr>
              <p:xfrm>
                <a:off x="1349859" y="1391071"/>
                <a:ext cx="1435100" cy="838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434960" imgH="838080" progId="Equation.DSMT4">
                        <p:embed/>
                      </p:oleObj>
                    </mc:Choice>
                    <mc:Fallback>
                      <p:oleObj name="Equation" r:id="rId7" imgW="1434960" imgH="838080" progId="Equation.DSMT4">
                        <p:embed/>
                        <p:pic>
                          <p:nvPicPr>
                            <p:cNvPr id="2" name="Object 24">
                              <a:extLst>
                                <a:ext uri="{FF2B5EF4-FFF2-40B4-BE49-F238E27FC236}">
                                  <a16:creationId xmlns:a16="http://schemas.microsoft.com/office/drawing/2014/main" id="{9C309FFC-CDE8-588A-FF09-B8B6A6E12AF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9859" y="1391071"/>
                              <a:ext cx="1435100" cy="838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24">
                  <a:extLst>
                    <a:ext uri="{FF2B5EF4-FFF2-40B4-BE49-F238E27FC236}">
                      <a16:creationId xmlns:a16="http://schemas.microsoft.com/office/drawing/2014/main" id="{9C309FFC-CDE8-588A-FF09-B8B6A6E12AF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6946488"/>
                    </p:ext>
                  </p:extLst>
                </p:nvPr>
              </p:nvGraphicFramePr>
              <p:xfrm>
                <a:off x="1349859" y="1391071"/>
                <a:ext cx="1435100" cy="838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434960" imgH="838080" progId="Equation.DSMT4">
                        <p:embed/>
                      </p:oleObj>
                    </mc:Choice>
                    <mc:Fallback>
                      <p:oleObj name="Equation" r:id="rId9" imgW="1434960" imgH="838080" progId="Equation.DSMT4">
                        <p:embed/>
                        <p:pic>
                          <p:nvPicPr>
                            <p:cNvPr id="2" name="Object 24">
                              <a:extLst>
                                <a:ext uri="{FF2B5EF4-FFF2-40B4-BE49-F238E27FC236}">
                                  <a16:creationId xmlns:a16="http://schemas.microsoft.com/office/drawing/2014/main" id="{9C309FFC-CDE8-588A-FF09-B8B6A6E12AF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9859" y="1391071"/>
                              <a:ext cx="1435100" cy="838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Hộp Văn bản 3">
                  <a:extLst>
                    <a:ext uri="{FF2B5EF4-FFF2-40B4-BE49-F238E27FC236}">
                      <a16:creationId xmlns:a16="http://schemas.microsoft.com/office/drawing/2014/main" id="{8FC94A22-4962-D01D-F5B7-03852EE4216C}"/>
                    </a:ext>
                  </a:extLst>
                </p:cNvPr>
                <p:cNvSpPr txBox="1"/>
                <p:nvPr/>
              </p:nvSpPr>
              <p:spPr>
                <a:xfrm>
                  <a:off x="2784959" y="1448789"/>
                  <a:ext cx="7915344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với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,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1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Hộp Văn bản 3">
                  <a:extLst>
                    <a:ext uri="{FF2B5EF4-FFF2-40B4-BE49-F238E27FC236}">
                      <a16:creationId xmlns:a16="http://schemas.microsoft.com/office/drawing/2014/main" id="{8FC94A22-4962-D01D-F5B7-03852EE421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4959" y="1448789"/>
                  <a:ext cx="7915344" cy="523220"/>
                </a:xfrm>
                <a:prstGeom prst="rect">
                  <a:avLst/>
                </a:prstGeom>
                <a:blipFill>
                  <a:blip r:embed="rId11"/>
                  <a:stretch>
                    <a:fillRect l="-1540" t="-12791" b="-3139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2C40418-5DD9-4CDC-9D95-E3965773EDE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0" name="Rectangle 3">
              <a:extLst>
                <a:ext uri="{FF2B5EF4-FFF2-40B4-BE49-F238E27FC236}">
                  <a16:creationId xmlns:a16="http://schemas.microsoft.com/office/drawing/2014/main" id="{ACA2427B-BA8E-5F58-F722-51F8E4388DA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4">
              <a:extLst>
                <a:ext uri="{FF2B5EF4-FFF2-40B4-BE49-F238E27FC236}">
                  <a16:creationId xmlns:a16="http://schemas.microsoft.com/office/drawing/2014/main" id="{71DB4DA7-3840-8335-32F6-99826E3BFE3A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3176AAE7-B0B3-B7E7-8829-B791F95F018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22FE4668-465D-3823-F237-ACC7785EB55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2C5A74F0-A85D-DC60-DAAF-352000FEFBEB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5" name="Rectangle: Rounded Corners 15">
            <a:extLst>
              <a:ext uri="{FF2B5EF4-FFF2-40B4-BE49-F238E27FC236}">
                <a16:creationId xmlns:a16="http://schemas.microsoft.com/office/drawing/2014/main" id="{737162D8-2FC6-5040-D2E5-F78407EF5A0C}"/>
              </a:ext>
            </a:extLst>
          </p:cNvPr>
          <p:cNvSpPr/>
          <p:nvPr/>
        </p:nvSpPr>
        <p:spPr>
          <a:xfrm rot="5400000">
            <a:off x="8385703" y="3024706"/>
            <a:ext cx="6708804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 C. HOẠT</a:t>
            </a:r>
            <a:r>
              <a:rPr kumimoji="0" lang="en-US" sz="28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117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08570" y="143058"/>
            <a:ext cx="535277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 ĐỘNG 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 HÀNH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1774A0-4BFC-FC48-512F-988F2021F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9495" y="30483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E36C89-FB43-A6CC-4DE0-1601582349C3}"/>
              </a:ext>
            </a:extLst>
          </p:cNvPr>
          <p:cNvSpPr txBox="1"/>
          <p:nvPr/>
        </p:nvSpPr>
        <p:spPr>
          <a:xfrm>
            <a:off x="6428007" y="2362689"/>
            <a:ext cx="38719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 dung và cách chơi</a:t>
            </a:r>
            <a:endParaRPr lang="en-US" sz="2800" dirty="0">
              <a:solidFill>
                <a:srgbClr val="4112EE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493112-CF11-1030-CE8D-8606358F9BDC}"/>
              </a:ext>
            </a:extLst>
          </p:cNvPr>
          <p:cNvSpPr txBox="1"/>
          <p:nvPr/>
        </p:nvSpPr>
        <p:spPr>
          <a:xfrm>
            <a:off x="4591241" y="2846419"/>
            <a:ext cx="7820023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lickers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I.</a:t>
            </a:r>
          </a:p>
        </p:txBody>
      </p:sp>
      <p:pic>
        <p:nvPicPr>
          <p:cNvPr id="3" name="Hình ảnh 2" descr="Ảnh có chứa văn bản, Phông chữ, biểu tượng, Đồ họa&#10;&#10;Mô tả được tạo tự động">
            <a:extLst>
              <a:ext uri="{FF2B5EF4-FFF2-40B4-BE49-F238E27FC236}">
                <a16:creationId xmlns:a16="http://schemas.microsoft.com/office/drawing/2014/main" id="{61F2C033-7DBA-EA91-E029-3C78F2CB81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937" b="7996"/>
          <a:stretch/>
        </p:blipFill>
        <p:spPr>
          <a:xfrm>
            <a:off x="9618457" y="143058"/>
            <a:ext cx="2409644" cy="2073928"/>
          </a:xfrm>
          <a:prstGeom prst="rect">
            <a:avLst/>
          </a:prstGeom>
        </p:spPr>
      </p:pic>
      <p:pic>
        <p:nvPicPr>
          <p:cNvPr id="9" name="Hình ảnh 8" descr="Ảnh có chứa trang phục, người, trong nhà, Giáo dục&#10;&#10;Mô tả được tạo tự động">
            <a:extLst>
              <a:ext uri="{FF2B5EF4-FFF2-40B4-BE49-F238E27FC236}">
                <a16:creationId xmlns:a16="http://schemas.microsoft.com/office/drawing/2014/main" id="{06748E9E-D048-1942-6EC9-06353474A8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8492"/>
          <a:stretch/>
        </p:blipFill>
        <p:spPr>
          <a:xfrm>
            <a:off x="108570" y="2885909"/>
            <a:ext cx="4419600" cy="2701741"/>
          </a:xfrm>
          <a:prstGeom prst="rect">
            <a:avLst/>
          </a:prstGeom>
        </p:spPr>
      </p:pic>
      <p:sp>
        <p:nvSpPr>
          <p:cNvPr id="10" name="TextBox 18">
            <a:extLst>
              <a:ext uri="{FF2B5EF4-FFF2-40B4-BE49-F238E27FC236}">
                <a16:creationId xmlns:a16="http://schemas.microsoft.com/office/drawing/2014/main" id="{F5EC735A-9A60-E39F-207E-FC6AE3311CB8}"/>
              </a:ext>
            </a:extLst>
          </p:cNvPr>
          <p:cNvSpPr txBox="1"/>
          <p:nvPr/>
        </p:nvSpPr>
        <p:spPr>
          <a:xfrm>
            <a:off x="4591241" y="4171353"/>
            <a:ext cx="683876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1A824525-847C-8602-114B-82C44EEC0CBE}"/>
              </a:ext>
            </a:extLst>
          </p:cNvPr>
          <p:cNvSpPr/>
          <p:nvPr/>
        </p:nvSpPr>
        <p:spPr>
          <a:xfrm>
            <a:off x="1188309" y="1257062"/>
            <a:ext cx="74122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nl-NL" sz="3200" b="1">
                <a:ln/>
                <a:latin typeface="Times New Roman" panose="02020603050405020304" pitchFamily="18" charset="0"/>
                <a:ea typeface="Calibri" panose="020F0502020204030204" pitchFamily="34" charset="0"/>
              </a:rPr>
              <a:t>Trò chơi </a:t>
            </a:r>
            <a:r>
              <a:rPr lang="nl-NL" sz="3200" b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“Chinh phục thử thách”</a:t>
            </a:r>
            <a:endParaRPr lang="vi-VN" sz="3200" b="1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196310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1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945" y="1951034"/>
            <a:ext cx="1655940" cy="1663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A47F185C-229C-F39F-4A11-7F8C77225F2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F484C5B6-A5F3-3F55-3050-3EB91AB026C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EE47D450-2EC8-EBF5-71FA-9DE94A3A3F24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ADCCA601-4E00-6F9D-9D96-2493E701F3B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98459F77-D885-147C-AA2A-41E98E62D54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54B38A52-BA26-AFC4-EAB4-AB58B2A463A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5" name="Hình chữ nhật 1">
            <a:extLst>
              <a:ext uri="{FF2B5EF4-FFF2-40B4-BE49-F238E27FC236}">
                <a16:creationId xmlns:a16="http://schemas.microsoft.com/office/drawing/2014/main" id="{F004DFC7-A03E-9C52-B513-450AE5A44079}"/>
              </a:ext>
            </a:extLst>
          </p:cNvPr>
          <p:cNvSpPr/>
          <p:nvPr/>
        </p:nvSpPr>
        <p:spPr>
          <a:xfrm>
            <a:off x="1188309" y="1257062"/>
            <a:ext cx="74122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nl-NL" sz="3200" b="1">
                <a:ln/>
                <a:latin typeface="Times New Roman" panose="02020603050405020304" pitchFamily="18" charset="0"/>
                <a:ea typeface="Calibri" panose="020F0502020204030204" pitchFamily="34" charset="0"/>
              </a:rPr>
              <a:t>Trò chơi </a:t>
            </a:r>
            <a:r>
              <a:rPr lang="nl-NL" sz="3200" b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“Chinh phục thử thách”</a:t>
            </a:r>
            <a:endParaRPr lang="vi-VN" sz="3200" b="1">
              <a:ln/>
              <a:solidFill>
                <a:srgbClr val="FF0000"/>
              </a:solidFill>
            </a:endParaRPr>
          </a:p>
        </p:txBody>
      </p:sp>
      <p:pic>
        <p:nvPicPr>
          <p:cNvPr id="16" name="Hình ảnh 2" descr="Ảnh có chứa văn bản, Phông chữ, biểu tượng, Đồ họa&#10;&#10;Mô tả được tạo tự động">
            <a:extLst>
              <a:ext uri="{FF2B5EF4-FFF2-40B4-BE49-F238E27FC236}">
                <a16:creationId xmlns:a16="http://schemas.microsoft.com/office/drawing/2014/main" id="{549F8DC4-A911-79A0-21DD-AC10C60946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37" b="7996"/>
          <a:stretch/>
        </p:blipFill>
        <p:spPr>
          <a:xfrm>
            <a:off x="9618457" y="143058"/>
            <a:ext cx="2409644" cy="2073928"/>
          </a:xfrm>
          <a:prstGeom prst="rect">
            <a:avLst/>
          </a:prstGeom>
        </p:spPr>
      </p:pic>
      <p:sp>
        <p:nvSpPr>
          <p:cNvPr id="18" name="AutoShape 69">
            <a:hlinkClick r:id="rId5" action="ppaction://hlinksldjump"/>
            <a:extLst>
              <a:ext uri="{FF2B5EF4-FFF2-40B4-BE49-F238E27FC236}">
                <a16:creationId xmlns:a16="http://schemas.microsoft.com/office/drawing/2014/main" id="{5582709E-EE15-28B0-0994-14A5C0C53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793" y="3893724"/>
            <a:ext cx="1196659" cy="963824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âu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AutoShape 70">
            <a:hlinkClick r:id="rId6" action="ppaction://hlinksldjump"/>
            <a:extLst>
              <a:ext uri="{FF2B5EF4-FFF2-40B4-BE49-F238E27FC236}">
                <a16:creationId xmlns:a16="http://schemas.microsoft.com/office/drawing/2014/main" id="{CCC2A24B-BBAC-3A01-4E71-9675B0AB5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16" y="3907355"/>
            <a:ext cx="1196659" cy="95019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400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0" name="AutoShape 71">
            <a:hlinkClick r:id="rId7" action="ppaction://hlinksldjump"/>
            <a:extLst>
              <a:ext uri="{FF2B5EF4-FFF2-40B4-BE49-F238E27FC236}">
                <a16:creationId xmlns:a16="http://schemas.microsoft.com/office/drawing/2014/main" id="{6147FE9C-B504-FDBC-D881-56671A3C1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605" y="3907355"/>
            <a:ext cx="1196659" cy="95019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âu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1" name="AutoShape 72">
            <a:hlinkClick r:id="rId8" action="ppaction://hlinksldjump"/>
            <a:extLst>
              <a:ext uri="{FF2B5EF4-FFF2-40B4-BE49-F238E27FC236}">
                <a16:creationId xmlns:a16="http://schemas.microsoft.com/office/drawing/2014/main" id="{CEA48545-83AD-F81A-7150-1E6C07080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969" y="3907354"/>
            <a:ext cx="1196659" cy="95019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400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2" name="AutoShape 72">
            <a:hlinkClick r:id="rId9" action="ppaction://hlinksldjump"/>
            <a:extLst>
              <a:ext uri="{FF2B5EF4-FFF2-40B4-BE49-F238E27FC236}">
                <a16:creationId xmlns:a16="http://schemas.microsoft.com/office/drawing/2014/main" id="{23C5292D-95CD-DFE8-749D-EE609B8FC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9292" y="3907354"/>
            <a:ext cx="1196659" cy="95019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âu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91264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946</TotalTime>
  <Words>1219</Words>
  <Application>Microsoft Office PowerPoint</Application>
  <PresentationFormat>Màn hình rộng</PresentationFormat>
  <Paragraphs>136</Paragraphs>
  <Slides>17</Slides>
  <Notes>14</Notes>
  <HiddenSlides>0</HiddenSlides>
  <MMClips>5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Chủ đề Office</vt:lpstr>
      <vt:lpstr>Equation</vt:lpstr>
      <vt:lpstr>MathType 7.0 Equation</vt:lpstr>
      <vt:lpstr> BÀI TẬP CUỐI CHƯƠNG II,  ÔN TẬP HỌC KÌ I (Tiết 2)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en Xuan Thuong</cp:lastModifiedBy>
  <cp:revision>81</cp:revision>
  <dcterms:created xsi:type="dcterms:W3CDTF">2021-06-07T13:44:30Z</dcterms:created>
  <dcterms:modified xsi:type="dcterms:W3CDTF">2023-07-24T04:1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